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1AD5" w:rsidRPr="00AE1AD5" w:rsidRDefault="00AE1AD5" w:rsidP="00AE1AD5">
      <w:pPr>
        <w:pBdr>
          <w:bottom w:val="single" w:sz="4" w:space="1" w:color="auto"/>
        </w:pBdr>
        <w:spacing w:after="0" w:line="240" w:lineRule="auto"/>
        <w:ind w:hanging="360"/>
        <w:rPr>
          <w:rFonts w:ascii="Arial" w:hAnsi="Arial" w:cs="Arial"/>
          <w:b/>
        </w:rPr>
      </w:pPr>
      <w:bookmarkStart w:id="0" w:name="_GoBack"/>
      <w:bookmarkEnd w:id="0"/>
      <w:r>
        <w:rPr>
          <w:rFonts w:ascii="Arial" w:hAnsi="Arial" w:cs="Arial"/>
          <w:b/>
        </w:rPr>
        <w:t>Regression</w:t>
      </w:r>
      <w:r w:rsidRPr="00AE1AD5">
        <w:rPr>
          <w:rFonts w:ascii="Arial" w:hAnsi="Arial" w:cs="Arial"/>
          <w:b/>
        </w:rPr>
        <w:t xml:space="preserve"> Practice</w:t>
      </w:r>
    </w:p>
    <w:p w:rsidR="00071CF6" w:rsidRPr="00D35B24" w:rsidRDefault="004D4765" w:rsidP="00071CF6">
      <w:pPr>
        <w:spacing w:after="0" w:line="240" w:lineRule="auto"/>
        <w:ind w:hanging="360"/>
        <w:rPr>
          <w:rFonts w:ascii="Arial" w:hAnsi="Arial" w:cs="Arial"/>
        </w:rPr>
      </w:pPr>
      <w:r>
        <w:rPr>
          <w:rFonts w:ascii="Arial" w:hAnsi="Arial" w:cs="Arial"/>
        </w:rPr>
        <w:t>1</w:t>
      </w:r>
      <w:r w:rsidR="00071CF6">
        <w:rPr>
          <w:rFonts w:ascii="Arial" w:hAnsi="Arial" w:cs="Arial"/>
        </w:rPr>
        <w:t>.</w:t>
      </w:r>
      <w:r w:rsidR="00071CF6">
        <w:rPr>
          <w:rFonts w:ascii="Arial" w:hAnsi="Arial" w:cs="Arial"/>
        </w:rPr>
        <w:tab/>
        <w:t>Flanders’s</w:t>
      </w:r>
      <w:r w:rsidR="00071CF6" w:rsidRPr="00D35B24">
        <w:rPr>
          <w:rFonts w:ascii="Arial" w:hAnsi="Arial" w:cs="Arial"/>
        </w:rPr>
        <w:t xml:space="preserve"> Sweet Snac</w:t>
      </w:r>
      <w:r w:rsidR="00071CF6">
        <w:rPr>
          <w:rFonts w:ascii="Arial" w:hAnsi="Arial" w:cs="Arial"/>
        </w:rPr>
        <w:t>ks sells chocolate covered insects</w:t>
      </w:r>
      <w:r w:rsidR="00071CF6" w:rsidRPr="00D35B24">
        <w:rPr>
          <w:rFonts w:ascii="Arial" w:hAnsi="Arial" w:cs="Arial"/>
        </w:rPr>
        <w:t>.  The tabl</w:t>
      </w:r>
      <w:r w:rsidR="00071CF6">
        <w:rPr>
          <w:rFonts w:ascii="Arial" w:hAnsi="Arial" w:cs="Arial"/>
        </w:rPr>
        <w:t>e below shows the amount of insects that Flanders’s</w:t>
      </w:r>
      <w:r w:rsidR="00071CF6" w:rsidRPr="00D35B24">
        <w:rPr>
          <w:rFonts w:ascii="Arial" w:hAnsi="Arial" w:cs="Arial"/>
        </w:rPr>
        <w:t xml:space="preserve"> has on hand over a period of time.</w:t>
      </w:r>
    </w:p>
    <w:p w:rsidR="00071CF6" w:rsidRPr="00D35B24" w:rsidRDefault="00071CF6" w:rsidP="00071CF6">
      <w:pPr>
        <w:spacing w:after="0" w:line="240" w:lineRule="auto"/>
        <w:ind w:left="360" w:hanging="360"/>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80"/>
        <w:gridCol w:w="1410"/>
        <w:gridCol w:w="1410"/>
        <w:gridCol w:w="1410"/>
        <w:gridCol w:w="1410"/>
        <w:gridCol w:w="1410"/>
      </w:tblGrid>
      <w:tr w:rsidR="00071CF6" w:rsidRPr="00D3646C" w:rsidTr="00563F24">
        <w:tc>
          <w:tcPr>
            <w:tcW w:w="1980" w:type="dxa"/>
          </w:tcPr>
          <w:p w:rsidR="00071CF6" w:rsidRPr="00D3646C" w:rsidRDefault="00071CF6" w:rsidP="00563F24">
            <w:pPr>
              <w:spacing w:after="0" w:line="240" w:lineRule="auto"/>
              <w:rPr>
                <w:rFonts w:ascii="Arial" w:hAnsi="Arial" w:cs="Arial"/>
              </w:rPr>
            </w:pPr>
            <w:r w:rsidRPr="00D3646C">
              <w:rPr>
                <w:rFonts w:ascii="Arial" w:hAnsi="Arial" w:cs="Arial"/>
              </w:rPr>
              <w:t>Day</w:t>
            </w:r>
          </w:p>
        </w:tc>
        <w:tc>
          <w:tcPr>
            <w:tcW w:w="1410" w:type="dxa"/>
          </w:tcPr>
          <w:p w:rsidR="00071CF6" w:rsidRPr="00D3646C" w:rsidRDefault="00071CF6" w:rsidP="00563F24">
            <w:pPr>
              <w:spacing w:after="0" w:line="240" w:lineRule="auto"/>
              <w:jc w:val="center"/>
              <w:rPr>
                <w:rFonts w:ascii="Arial" w:hAnsi="Arial" w:cs="Arial"/>
              </w:rPr>
            </w:pPr>
            <w:r w:rsidRPr="00D3646C">
              <w:rPr>
                <w:rFonts w:ascii="Arial" w:hAnsi="Arial" w:cs="Arial"/>
              </w:rPr>
              <w:t>2</w:t>
            </w:r>
          </w:p>
        </w:tc>
        <w:tc>
          <w:tcPr>
            <w:tcW w:w="1410" w:type="dxa"/>
          </w:tcPr>
          <w:p w:rsidR="00071CF6" w:rsidRPr="00D3646C" w:rsidRDefault="00071CF6" w:rsidP="00563F24">
            <w:pPr>
              <w:spacing w:after="0" w:line="240" w:lineRule="auto"/>
              <w:jc w:val="center"/>
              <w:rPr>
                <w:rFonts w:ascii="Arial" w:hAnsi="Arial" w:cs="Arial"/>
              </w:rPr>
            </w:pPr>
            <w:r w:rsidRPr="00D3646C">
              <w:rPr>
                <w:rFonts w:ascii="Arial" w:hAnsi="Arial" w:cs="Arial"/>
              </w:rPr>
              <w:t>3</w:t>
            </w:r>
          </w:p>
        </w:tc>
        <w:tc>
          <w:tcPr>
            <w:tcW w:w="1410" w:type="dxa"/>
          </w:tcPr>
          <w:p w:rsidR="00071CF6" w:rsidRPr="00D3646C" w:rsidRDefault="00071CF6" w:rsidP="00563F24">
            <w:pPr>
              <w:spacing w:after="0" w:line="240" w:lineRule="auto"/>
              <w:jc w:val="center"/>
              <w:rPr>
                <w:rFonts w:ascii="Arial" w:hAnsi="Arial" w:cs="Arial"/>
              </w:rPr>
            </w:pPr>
            <w:r w:rsidRPr="00D3646C">
              <w:rPr>
                <w:rFonts w:ascii="Arial" w:hAnsi="Arial" w:cs="Arial"/>
              </w:rPr>
              <w:t>6</w:t>
            </w:r>
          </w:p>
        </w:tc>
        <w:tc>
          <w:tcPr>
            <w:tcW w:w="1410" w:type="dxa"/>
          </w:tcPr>
          <w:p w:rsidR="00071CF6" w:rsidRPr="00D3646C" w:rsidRDefault="00071CF6" w:rsidP="00563F24">
            <w:pPr>
              <w:spacing w:after="0" w:line="240" w:lineRule="auto"/>
              <w:jc w:val="center"/>
              <w:rPr>
                <w:rFonts w:ascii="Arial" w:hAnsi="Arial" w:cs="Arial"/>
              </w:rPr>
            </w:pPr>
            <w:r w:rsidRPr="00D3646C">
              <w:rPr>
                <w:rFonts w:ascii="Arial" w:hAnsi="Arial" w:cs="Arial"/>
              </w:rPr>
              <w:t>8</w:t>
            </w:r>
          </w:p>
        </w:tc>
        <w:tc>
          <w:tcPr>
            <w:tcW w:w="1410" w:type="dxa"/>
          </w:tcPr>
          <w:p w:rsidR="00071CF6" w:rsidRPr="00D3646C" w:rsidRDefault="00071CF6" w:rsidP="00563F24">
            <w:pPr>
              <w:spacing w:after="0" w:line="240" w:lineRule="auto"/>
              <w:jc w:val="center"/>
              <w:rPr>
                <w:rFonts w:ascii="Arial" w:hAnsi="Arial" w:cs="Arial"/>
              </w:rPr>
            </w:pPr>
            <w:r w:rsidRPr="00D3646C">
              <w:rPr>
                <w:rFonts w:ascii="Arial" w:hAnsi="Arial" w:cs="Arial"/>
              </w:rPr>
              <w:t>12</w:t>
            </w:r>
          </w:p>
        </w:tc>
      </w:tr>
      <w:tr w:rsidR="00071CF6" w:rsidRPr="00D3646C" w:rsidTr="00563F24">
        <w:tc>
          <w:tcPr>
            <w:tcW w:w="1980" w:type="dxa"/>
          </w:tcPr>
          <w:p w:rsidR="00071CF6" w:rsidRPr="00D3646C" w:rsidRDefault="00071CF6" w:rsidP="00563F24">
            <w:pPr>
              <w:spacing w:after="0" w:line="240" w:lineRule="auto"/>
              <w:rPr>
                <w:rFonts w:ascii="Arial" w:hAnsi="Arial" w:cs="Arial"/>
              </w:rPr>
            </w:pPr>
            <w:r w:rsidRPr="00D3646C">
              <w:rPr>
                <w:rFonts w:ascii="Arial" w:hAnsi="Arial" w:cs="Arial"/>
              </w:rPr>
              <w:t>Amount (</w:t>
            </w:r>
            <w:r>
              <w:rPr>
                <w:rFonts w:ascii="Arial" w:hAnsi="Arial" w:cs="Arial"/>
              </w:rPr>
              <w:t>ounces</w:t>
            </w:r>
            <w:r w:rsidRPr="00D3646C">
              <w:rPr>
                <w:rFonts w:ascii="Arial" w:hAnsi="Arial" w:cs="Arial"/>
              </w:rPr>
              <w:t>)</w:t>
            </w:r>
          </w:p>
        </w:tc>
        <w:tc>
          <w:tcPr>
            <w:tcW w:w="1410" w:type="dxa"/>
          </w:tcPr>
          <w:p w:rsidR="00071CF6" w:rsidRPr="00D3646C" w:rsidRDefault="00071CF6" w:rsidP="00563F24">
            <w:pPr>
              <w:spacing w:after="0" w:line="240" w:lineRule="auto"/>
              <w:jc w:val="center"/>
              <w:rPr>
                <w:rFonts w:ascii="Arial" w:hAnsi="Arial" w:cs="Arial"/>
              </w:rPr>
            </w:pPr>
            <w:r w:rsidRPr="00D3646C">
              <w:rPr>
                <w:rFonts w:ascii="Arial" w:hAnsi="Arial" w:cs="Arial"/>
              </w:rPr>
              <w:t>382</w:t>
            </w:r>
          </w:p>
        </w:tc>
        <w:tc>
          <w:tcPr>
            <w:tcW w:w="1410" w:type="dxa"/>
          </w:tcPr>
          <w:p w:rsidR="00071CF6" w:rsidRPr="00D3646C" w:rsidRDefault="00071CF6" w:rsidP="00563F24">
            <w:pPr>
              <w:spacing w:after="0" w:line="240" w:lineRule="auto"/>
              <w:jc w:val="center"/>
              <w:rPr>
                <w:rFonts w:ascii="Arial" w:hAnsi="Arial" w:cs="Arial"/>
              </w:rPr>
            </w:pPr>
            <w:r w:rsidRPr="00D3646C">
              <w:rPr>
                <w:rFonts w:ascii="Arial" w:hAnsi="Arial" w:cs="Arial"/>
              </w:rPr>
              <w:t>341</w:t>
            </w:r>
          </w:p>
        </w:tc>
        <w:tc>
          <w:tcPr>
            <w:tcW w:w="1410" w:type="dxa"/>
          </w:tcPr>
          <w:p w:rsidR="00071CF6" w:rsidRPr="00D3646C" w:rsidRDefault="00071CF6" w:rsidP="00563F24">
            <w:pPr>
              <w:spacing w:after="0" w:line="240" w:lineRule="auto"/>
              <w:jc w:val="center"/>
              <w:rPr>
                <w:rFonts w:ascii="Arial" w:hAnsi="Arial" w:cs="Arial"/>
              </w:rPr>
            </w:pPr>
            <w:r w:rsidRPr="00D3646C">
              <w:rPr>
                <w:rFonts w:ascii="Arial" w:hAnsi="Arial" w:cs="Arial"/>
              </w:rPr>
              <w:t>200</w:t>
            </w:r>
          </w:p>
        </w:tc>
        <w:tc>
          <w:tcPr>
            <w:tcW w:w="1410" w:type="dxa"/>
          </w:tcPr>
          <w:p w:rsidR="00071CF6" w:rsidRPr="00D3646C" w:rsidRDefault="00071CF6" w:rsidP="00563F24">
            <w:pPr>
              <w:spacing w:after="0" w:line="240" w:lineRule="auto"/>
              <w:jc w:val="center"/>
              <w:rPr>
                <w:rFonts w:ascii="Arial" w:hAnsi="Arial" w:cs="Arial"/>
              </w:rPr>
            </w:pPr>
            <w:r w:rsidRPr="00D3646C">
              <w:rPr>
                <w:rFonts w:ascii="Arial" w:hAnsi="Arial" w:cs="Arial"/>
              </w:rPr>
              <w:t>132</w:t>
            </w:r>
          </w:p>
        </w:tc>
        <w:tc>
          <w:tcPr>
            <w:tcW w:w="1410" w:type="dxa"/>
          </w:tcPr>
          <w:p w:rsidR="00071CF6" w:rsidRPr="00D3646C" w:rsidRDefault="00071CF6" w:rsidP="00563F24">
            <w:pPr>
              <w:spacing w:after="0" w:line="240" w:lineRule="auto"/>
              <w:jc w:val="center"/>
              <w:rPr>
                <w:rFonts w:ascii="Arial" w:hAnsi="Arial" w:cs="Arial"/>
              </w:rPr>
            </w:pPr>
            <w:r>
              <w:rPr>
                <w:rFonts w:ascii="Arial" w:hAnsi="Arial" w:cs="Arial"/>
              </w:rPr>
              <w:t>7</w:t>
            </w:r>
            <w:r w:rsidRPr="00D3646C">
              <w:rPr>
                <w:rFonts w:ascii="Arial" w:hAnsi="Arial" w:cs="Arial"/>
              </w:rPr>
              <w:t>5</w:t>
            </w:r>
          </w:p>
        </w:tc>
      </w:tr>
    </w:tbl>
    <w:p w:rsidR="00071CF6" w:rsidRPr="00D35B24" w:rsidRDefault="00071CF6" w:rsidP="00071CF6">
      <w:pPr>
        <w:spacing w:after="0" w:line="240" w:lineRule="auto"/>
        <w:ind w:left="360" w:hanging="360"/>
        <w:rPr>
          <w:rFonts w:ascii="Arial" w:hAnsi="Arial" w:cs="Arial"/>
        </w:rPr>
      </w:pPr>
    </w:p>
    <w:p w:rsidR="00071CF6" w:rsidRPr="00D35B24" w:rsidRDefault="00071CF6" w:rsidP="00071CF6">
      <w:pPr>
        <w:numPr>
          <w:ilvl w:val="0"/>
          <w:numId w:val="3"/>
        </w:numPr>
        <w:spacing w:after="0" w:line="240" w:lineRule="auto"/>
        <w:rPr>
          <w:rFonts w:ascii="Arial" w:hAnsi="Arial" w:cs="Arial"/>
        </w:rPr>
      </w:pPr>
      <w:r>
        <w:rPr>
          <w:rFonts w:ascii="Arial" w:hAnsi="Arial" w:cs="Arial"/>
        </w:rPr>
        <w:t>If the number of ounces of insects</w:t>
      </w:r>
      <w:r w:rsidRPr="00D35B24">
        <w:rPr>
          <w:rFonts w:ascii="Arial" w:hAnsi="Arial" w:cs="Arial"/>
        </w:rPr>
        <w:t>,</w:t>
      </w:r>
      <w:r w:rsidRPr="00D35B24">
        <w:rPr>
          <w:rFonts w:ascii="Arial" w:hAnsi="Arial" w:cs="Arial"/>
          <w:b/>
          <w:i/>
        </w:rPr>
        <w:t xml:space="preserve"> </w:t>
      </w:r>
      <w:r>
        <w:rPr>
          <w:rFonts w:ascii="Arial" w:hAnsi="Arial" w:cs="Arial"/>
          <w:b/>
          <w:i/>
        </w:rPr>
        <w:t>(</w:t>
      </w:r>
      <w:r w:rsidRPr="00D35B24">
        <w:rPr>
          <w:rFonts w:ascii="Arial" w:hAnsi="Arial" w:cs="Arial"/>
          <w:b/>
          <w:i/>
        </w:rPr>
        <w:t>A</w:t>
      </w:r>
      <w:r>
        <w:rPr>
          <w:rFonts w:ascii="Arial" w:hAnsi="Arial" w:cs="Arial"/>
          <w:b/>
          <w:i/>
        </w:rPr>
        <w:t>)</w:t>
      </w:r>
      <w:r w:rsidRPr="00D35B24">
        <w:rPr>
          <w:rFonts w:ascii="Arial" w:hAnsi="Arial" w:cs="Arial"/>
        </w:rPr>
        <w:t>, is a function of t</w:t>
      </w:r>
      <w:r>
        <w:rPr>
          <w:rFonts w:ascii="Arial" w:hAnsi="Arial" w:cs="Arial"/>
        </w:rPr>
        <w:t>he days,</w:t>
      </w:r>
      <w:r w:rsidRPr="00D35B24">
        <w:rPr>
          <w:rFonts w:ascii="Arial" w:hAnsi="Arial" w:cs="Arial"/>
          <w:b/>
          <w:i/>
        </w:rPr>
        <w:t xml:space="preserve"> </w:t>
      </w:r>
      <w:r>
        <w:rPr>
          <w:rFonts w:ascii="Arial" w:hAnsi="Arial" w:cs="Arial"/>
          <w:b/>
          <w:i/>
        </w:rPr>
        <w:t>(</w:t>
      </w:r>
      <w:r w:rsidRPr="00D35B24">
        <w:rPr>
          <w:rFonts w:ascii="Arial" w:hAnsi="Arial" w:cs="Arial"/>
          <w:b/>
          <w:i/>
        </w:rPr>
        <w:t>t</w:t>
      </w:r>
      <w:r>
        <w:rPr>
          <w:rFonts w:ascii="Arial" w:hAnsi="Arial" w:cs="Arial"/>
          <w:b/>
          <w:i/>
        </w:rPr>
        <w:t>)</w:t>
      </w:r>
      <w:r w:rsidRPr="00D35B24">
        <w:rPr>
          <w:rFonts w:ascii="Arial" w:hAnsi="Arial" w:cs="Arial"/>
        </w:rPr>
        <w:t>, circle the linear regression equation that represents the data above.</w:t>
      </w:r>
    </w:p>
    <w:p w:rsidR="00071CF6" w:rsidRPr="00D35B24" w:rsidRDefault="00071CF6" w:rsidP="00071CF6">
      <w:pPr>
        <w:spacing w:after="0" w:line="240" w:lineRule="auto"/>
        <w:ind w:left="360" w:hanging="360"/>
        <w:rPr>
          <w:rFonts w:ascii="Arial" w:hAnsi="Arial" w:cs="Arial"/>
        </w:rPr>
      </w:pPr>
    </w:p>
    <w:p w:rsidR="00071CF6" w:rsidRPr="00D35B24" w:rsidRDefault="00071CF6" w:rsidP="00071CF6">
      <w:pPr>
        <w:spacing w:after="0" w:line="240" w:lineRule="auto"/>
        <w:ind w:left="360" w:firstLine="360"/>
        <w:rPr>
          <w:rFonts w:ascii="Arial" w:hAnsi="Arial" w:cs="Arial"/>
        </w:rPr>
      </w:pPr>
      <w:r w:rsidRPr="00F546EA">
        <w:rPr>
          <w:rFonts w:ascii="Arial" w:hAnsi="Arial" w:cs="Arial"/>
          <w:position w:val="-14"/>
        </w:rPr>
        <w:object w:dxaOrig="22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5pt;height:20.25pt" o:ole="">
            <v:imagedata r:id="rId8" o:title=""/>
          </v:shape>
          <o:OLEObject Type="Embed" ProgID="Equation.DSMT4" ShapeID="_x0000_i1025" DrawAspect="Content" ObjectID="_1455621824" r:id="rId9"/>
        </w:object>
      </w:r>
      <w:r w:rsidRPr="00D35B24">
        <w:rPr>
          <w:rFonts w:ascii="Arial" w:hAnsi="Arial" w:cs="Arial"/>
        </w:rPr>
        <w:tab/>
      </w:r>
      <w:r w:rsidRPr="00D35B24">
        <w:rPr>
          <w:rFonts w:ascii="Arial" w:hAnsi="Arial" w:cs="Arial"/>
        </w:rPr>
        <w:tab/>
      </w:r>
      <w:r w:rsidRPr="00D35B24">
        <w:rPr>
          <w:rFonts w:ascii="Arial" w:hAnsi="Arial" w:cs="Arial"/>
        </w:rPr>
        <w:tab/>
      </w:r>
      <w:r w:rsidRPr="00C03469">
        <w:rPr>
          <w:rFonts w:ascii="Arial" w:hAnsi="Arial" w:cs="Arial"/>
          <w:position w:val="-14"/>
        </w:rPr>
        <w:object w:dxaOrig="2580" w:dyaOrig="400">
          <v:shape id="_x0000_i1026" type="#_x0000_t75" style="width:129.75pt;height:20.25pt" o:ole="">
            <v:imagedata r:id="rId10" o:title=""/>
          </v:shape>
          <o:OLEObject Type="Embed" ProgID="Equation.DSMT4" ShapeID="_x0000_i1026" DrawAspect="Content" ObjectID="_1455621825" r:id="rId11"/>
        </w:object>
      </w:r>
    </w:p>
    <w:p w:rsidR="00071CF6" w:rsidRPr="00D35B24" w:rsidRDefault="00071CF6" w:rsidP="00071CF6">
      <w:pPr>
        <w:spacing w:after="0" w:line="240" w:lineRule="auto"/>
        <w:ind w:left="360" w:firstLine="360"/>
        <w:rPr>
          <w:rFonts w:ascii="Arial" w:hAnsi="Arial" w:cs="Arial"/>
        </w:rPr>
      </w:pPr>
    </w:p>
    <w:p w:rsidR="00071CF6" w:rsidRPr="00D35B24" w:rsidRDefault="00071CF6" w:rsidP="00071CF6">
      <w:pPr>
        <w:spacing w:after="0" w:line="240" w:lineRule="auto"/>
        <w:ind w:left="360" w:firstLine="360"/>
        <w:rPr>
          <w:rFonts w:ascii="Arial" w:hAnsi="Arial" w:cs="Arial"/>
        </w:rPr>
      </w:pPr>
      <w:r w:rsidRPr="00F546EA">
        <w:rPr>
          <w:rFonts w:ascii="Arial" w:hAnsi="Arial" w:cs="Arial"/>
          <w:position w:val="-14"/>
        </w:rPr>
        <w:object w:dxaOrig="2580" w:dyaOrig="400">
          <v:shape id="_x0000_i1027" type="#_x0000_t75" style="width:129pt;height:20.25pt" o:ole="">
            <v:imagedata r:id="rId12" o:title=""/>
          </v:shape>
          <o:OLEObject Type="Embed" ProgID="Equation.DSMT4" ShapeID="_x0000_i1027" DrawAspect="Content" ObjectID="_1455621826" r:id="rId13"/>
        </w:object>
      </w:r>
      <w:r w:rsidRPr="00D35B24">
        <w:rPr>
          <w:rFonts w:ascii="Arial" w:hAnsi="Arial" w:cs="Arial"/>
        </w:rPr>
        <w:tab/>
      </w:r>
      <w:r w:rsidRPr="00D35B24">
        <w:rPr>
          <w:rFonts w:ascii="Arial" w:hAnsi="Arial" w:cs="Arial"/>
        </w:rPr>
        <w:tab/>
      </w:r>
      <w:r w:rsidRPr="00D35B24">
        <w:rPr>
          <w:rFonts w:ascii="Arial" w:hAnsi="Arial" w:cs="Arial"/>
        </w:rPr>
        <w:tab/>
      </w:r>
      <w:r w:rsidRPr="00C03469">
        <w:rPr>
          <w:rFonts w:ascii="Arial" w:hAnsi="Arial" w:cs="Arial"/>
          <w:position w:val="-14"/>
        </w:rPr>
        <w:object w:dxaOrig="2580" w:dyaOrig="400">
          <v:shape id="_x0000_i1028" type="#_x0000_t75" style="width:129pt;height:20.25pt" o:ole="">
            <v:imagedata r:id="rId14" o:title=""/>
          </v:shape>
          <o:OLEObject Type="Embed" ProgID="Equation.DSMT4" ShapeID="_x0000_i1028" DrawAspect="Content" ObjectID="_1455621827" r:id="rId15"/>
        </w:object>
      </w:r>
    </w:p>
    <w:p w:rsidR="00071CF6" w:rsidRDefault="00071CF6" w:rsidP="00071CF6">
      <w:pPr>
        <w:spacing w:after="0" w:line="240" w:lineRule="auto"/>
        <w:ind w:left="360" w:firstLine="360"/>
        <w:rPr>
          <w:rFonts w:ascii="Arial" w:hAnsi="Arial" w:cs="Arial"/>
        </w:rPr>
      </w:pPr>
    </w:p>
    <w:p w:rsidR="00071CF6" w:rsidRPr="00D35B24" w:rsidRDefault="00071CF6" w:rsidP="00071CF6">
      <w:pPr>
        <w:spacing w:after="0" w:line="240" w:lineRule="auto"/>
        <w:ind w:left="360" w:firstLine="360"/>
        <w:rPr>
          <w:rFonts w:ascii="Arial" w:hAnsi="Arial" w:cs="Arial"/>
        </w:rPr>
      </w:pPr>
    </w:p>
    <w:p w:rsidR="00071CF6" w:rsidRPr="00071CF6" w:rsidRDefault="00071CF6" w:rsidP="00071CF6">
      <w:pPr>
        <w:numPr>
          <w:ilvl w:val="0"/>
          <w:numId w:val="3"/>
        </w:numPr>
        <w:spacing w:after="0" w:line="240" w:lineRule="auto"/>
        <w:rPr>
          <w:rFonts w:ascii="Arial" w:hAnsi="Arial" w:cs="Arial"/>
        </w:rPr>
      </w:pPr>
      <w:r>
        <w:rPr>
          <w:rFonts w:ascii="Arial" w:hAnsi="Arial" w:cs="Arial"/>
        </w:rPr>
        <w:t>Using the model you selected in</w:t>
      </w:r>
      <w:r w:rsidRPr="00D35B24">
        <w:rPr>
          <w:rFonts w:ascii="Arial" w:hAnsi="Arial" w:cs="Arial"/>
          <w:b/>
        </w:rPr>
        <w:t xml:space="preserve"> part a</w:t>
      </w:r>
      <w:r>
        <w:rPr>
          <w:rFonts w:ascii="Arial" w:hAnsi="Arial" w:cs="Arial"/>
        </w:rPr>
        <w:t xml:space="preserve">, find the horizontal intercept </w:t>
      </w:r>
      <w:r w:rsidRPr="00254588">
        <w:rPr>
          <w:rFonts w:ascii="Arial" w:hAnsi="Arial" w:cs="Arial"/>
          <w:b/>
        </w:rPr>
        <w:t>algebraically</w:t>
      </w:r>
      <w:r>
        <w:rPr>
          <w:rFonts w:ascii="Arial" w:hAnsi="Arial" w:cs="Arial"/>
        </w:rPr>
        <w:t xml:space="preserve">.  </w:t>
      </w:r>
      <w:r w:rsidRPr="00C03469">
        <w:rPr>
          <w:rFonts w:ascii="Arial" w:hAnsi="Arial" w:cs="Arial"/>
          <w:u w:val="single"/>
        </w:rPr>
        <w:t>Then</w:t>
      </w:r>
      <w:r>
        <w:rPr>
          <w:rFonts w:ascii="Arial" w:hAnsi="Arial" w:cs="Arial"/>
        </w:rPr>
        <w:t xml:space="preserve"> write a sentence interpreting it in the context of the problem.  </w:t>
      </w:r>
      <w:r>
        <w:rPr>
          <w:rFonts w:ascii="Arial" w:hAnsi="Arial" w:cs="Arial"/>
          <w:b/>
        </w:rPr>
        <w:t>Show your work.</w:t>
      </w:r>
    </w:p>
    <w:p w:rsidR="00071CF6" w:rsidRDefault="00071CF6" w:rsidP="00071CF6">
      <w:pPr>
        <w:spacing w:after="0" w:line="240" w:lineRule="auto"/>
        <w:ind w:left="360"/>
        <w:rPr>
          <w:rFonts w:ascii="Arial" w:hAnsi="Arial" w:cs="Arial"/>
          <w:b/>
        </w:rPr>
      </w:pPr>
    </w:p>
    <w:p w:rsidR="00071CF6" w:rsidRDefault="00071CF6" w:rsidP="00071CF6">
      <w:pPr>
        <w:spacing w:after="0" w:line="240" w:lineRule="auto"/>
        <w:ind w:left="360"/>
        <w:rPr>
          <w:rFonts w:ascii="Arial" w:hAnsi="Arial" w:cs="Arial"/>
          <w:b/>
        </w:rPr>
      </w:pPr>
    </w:p>
    <w:p w:rsidR="003F0605" w:rsidRDefault="003F0605" w:rsidP="00071CF6">
      <w:pPr>
        <w:spacing w:after="0" w:line="240" w:lineRule="auto"/>
        <w:ind w:left="360"/>
        <w:rPr>
          <w:rFonts w:ascii="Arial" w:hAnsi="Arial" w:cs="Arial"/>
          <w:b/>
        </w:rPr>
      </w:pPr>
    </w:p>
    <w:p w:rsidR="003F0605" w:rsidRDefault="003F0605" w:rsidP="00071CF6">
      <w:pPr>
        <w:spacing w:after="0" w:line="240" w:lineRule="auto"/>
        <w:ind w:left="360"/>
        <w:rPr>
          <w:rFonts w:ascii="Arial" w:hAnsi="Arial" w:cs="Arial"/>
          <w:b/>
        </w:rPr>
      </w:pPr>
    </w:p>
    <w:p w:rsidR="00071CF6" w:rsidRDefault="00071CF6" w:rsidP="00071CF6">
      <w:pPr>
        <w:spacing w:after="0" w:line="240" w:lineRule="auto"/>
        <w:ind w:left="360"/>
        <w:rPr>
          <w:rFonts w:ascii="Arial" w:hAnsi="Arial" w:cs="Arial"/>
        </w:rPr>
      </w:pPr>
    </w:p>
    <w:p w:rsidR="00B943CD" w:rsidRPr="00071CF6" w:rsidRDefault="00B943CD" w:rsidP="00071CF6">
      <w:pPr>
        <w:spacing w:after="0" w:line="240" w:lineRule="auto"/>
        <w:ind w:left="360"/>
        <w:rPr>
          <w:rFonts w:ascii="Arial" w:hAnsi="Arial" w:cs="Arial"/>
        </w:rPr>
      </w:pPr>
    </w:p>
    <w:p w:rsidR="00071CF6" w:rsidRDefault="00071CF6" w:rsidP="00071CF6">
      <w:pPr>
        <w:numPr>
          <w:ilvl w:val="0"/>
          <w:numId w:val="3"/>
        </w:numPr>
        <w:spacing w:after="0" w:line="240" w:lineRule="auto"/>
        <w:rPr>
          <w:rFonts w:ascii="Arial" w:hAnsi="Arial" w:cs="Arial"/>
        </w:rPr>
      </w:pPr>
      <w:proofErr w:type="gramStart"/>
      <w:r w:rsidRPr="00071CF6">
        <w:rPr>
          <w:rFonts w:ascii="Arial" w:hAnsi="Arial" w:cs="Arial"/>
        </w:rPr>
        <w:t>Evaluate</w:t>
      </w:r>
      <w:r>
        <w:rPr>
          <w:rFonts w:ascii="Arial" w:hAnsi="Arial" w:cs="Arial"/>
        </w:rPr>
        <w:t xml:space="preserve"> </w:t>
      </w:r>
      <w:proofErr w:type="gramEnd"/>
      <w:r w:rsidRPr="00071CF6">
        <w:rPr>
          <w:rFonts w:ascii="Arial" w:hAnsi="Arial" w:cs="Arial"/>
          <w:position w:val="-14"/>
        </w:rPr>
        <w:object w:dxaOrig="600" w:dyaOrig="400">
          <v:shape id="_x0000_i1029" type="#_x0000_t75" style="width:30pt;height:20.25pt" o:ole="">
            <v:imagedata r:id="rId16" o:title=""/>
          </v:shape>
          <o:OLEObject Type="Embed" ProgID="Equation.DSMT4" ShapeID="_x0000_i1029" DrawAspect="Content" ObjectID="_1455621828" r:id="rId17"/>
        </w:object>
      </w:r>
      <w:r>
        <w:rPr>
          <w:rFonts w:ascii="Arial" w:hAnsi="Arial" w:cs="Arial"/>
        </w:rPr>
        <w:t>.  Interpret this in the context of the problem.</w:t>
      </w:r>
    </w:p>
    <w:p w:rsidR="00071CF6" w:rsidRDefault="00071CF6" w:rsidP="00071CF6">
      <w:pPr>
        <w:spacing w:after="0" w:line="240" w:lineRule="auto"/>
        <w:ind w:left="360"/>
        <w:rPr>
          <w:rFonts w:ascii="Arial" w:hAnsi="Arial" w:cs="Arial"/>
        </w:rPr>
      </w:pPr>
    </w:p>
    <w:p w:rsidR="00071CF6" w:rsidRDefault="00071CF6" w:rsidP="00071CF6">
      <w:pPr>
        <w:spacing w:after="0" w:line="240" w:lineRule="auto"/>
        <w:ind w:left="360"/>
        <w:rPr>
          <w:rFonts w:ascii="Arial" w:hAnsi="Arial" w:cs="Arial"/>
        </w:rPr>
      </w:pPr>
    </w:p>
    <w:p w:rsidR="003F0605" w:rsidRDefault="003F0605" w:rsidP="00071CF6">
      <w:pPr>
        <w:spacing w:after="0" w:line="240" w:lineRule="auto"/>
        <w:ind w:left="360"/>
        <w:rPr>
          <w:rFonts w:ascii="Arial" w:hAnsi="Arial" w:cs="Arial"/>
        </w:rPr>
      </w:pPr>
    </w:p>
    <w:p w:rsidR="00B943CD" w:rsidRDefault="00B943CD" w:rsidP="00071CF6">
      <w:pPr>
        <w:spacing w:after="0" w:line="240" w:lineRule="auto"/>
        <w:ind w:left="360"/>
        <w:rPr>
          <w:rFonts w:ascii="Arial" w:hAnsi="Arial" w:cs="Arial"/>
        </w:rPr>
      </w:pPr>
    </w:p>
    <w:p w:rsidR="00071CF6" w:rsidRDefault="00071CF6" w:rsidP="00071CF6">
      <w:pPr>
        <w:spacing w:after="0" w:line="240" w:lineRule="auto"/>
        <w:ind w:left="360"/>
        <w:rPr>
          <w:rFonts w:ascii="Arial" w:hAnsi="Arial" w:cs="Arial"/>
        </w:rPr>
      </w:pPr>
    </w:p>
    <w:p w:rsidR="00071CF6" w:rsidRDefault="00071CF6" w:rsidP="00071CF6">
      <w:pPr>
        <w:spacing w:after="0" w:line="240" w:lineRule="auto"/>
        <w:ind w:left="360"/>
        <w:rPr>
          <w:rFonts w:ascii="Arial" w:hAnsi="Arial" w:cs="Arial"/>
        </w:rPr>
      </w:pPr>
    </w:p>
    <w:p w:rsidR="00071CF6" w:rsidRPr="00071CF6" w:rsidRDefault="00071CF6" w:rsidP="00071CF6">
      <w:pPr>
        <w:numPr>
          <w:ilvl w:val="0"/>
          <w:numId w:val="3"/>
        </w:numPr>
        <w:spacing w:after="0" w:line="240" w:lineRule="auto"/>
        <w:rPr>
          <w:rFonts w:ascii="Arial" w:hAnsi="Arial" w:cs="Arial"/>
        </w:rPr>
      </w:pPr>
      <w:proofErr w:type="gramStart"/>
      <w:r>
        <w:rPr>
          <w:rFonts w:ascii="Arial" w:hAnsi="Arial" w:cs="Arial"/>
        </w:rPr>
        <w:t xml:space="preserve">Solve </w:t>
      </w:r>
      <w:proofErr w:type="gramEnd"/>
      <w:r w:rsidRPr="00071CF6">
        <w:rPr>
          <w:rFonts w:ascii="Arial" w:hAnsi="Arial" w:cs="Arial"/>
          <w:position w:val="-14"/>
        </w:rPr>
        <w:object w:dxaOrig="1180" w:dyaOrig="400">
          <v:shape id="_x0000_i1030" type="#_x0000_t75" style="width:59.25pt;height:20.25pt" o:ole="">
            <v:imagedata r:id="rId18" o:title=""/>
          </v:shape>
          <o:OLEObject Type="Embed" ProgID="Equation.DSMT4" ShapeID="_x0000_i1030" DrawAspect="Content" ObjectID="_1455621829" r:id="rId19"/>
        </w:object>
      </w:r>
      <w:r>
        <w:rPr>
          <w:rFonts w:ascii="Arial" w:hAnsi="Arial" w:cs="Arial"/>
        </w:rPr>
        <w:t>.  Interpret this in the context of the problem.</w:t>
      </w:r>
    </w:p>
    <w:p w:rsidR="00071CF6" w:rsidRDefault="00071CF6" w:rsidP="00071CF6">
      <w:pPr>
        <w:spacing w:after="0" w:line="240" w:lineRule="auto"/>
        <w:ind w:left="720"/>
        <w:rPr>
          <w:rFonts w:ascii="Arial" w:hAnsi="Arial" w:cs="Arial"/>
        </w:rPr>
      </w:pPr>
    </w:p>
    <w:p w:rsidR="00B943CD" w:rsidRDefault="00B943CD" w:rsidP="00071CF6">
      <w:pPr>
        <w:spacing w:after="0" w:line="240" w:lineRule="auto"/>
        <w:ind w:left="720"/>
        <w:rPr>
          <w:rFonts w:ascii="Arial" w:hAnsi="Arial" w:cs="Arial"/>
        </w:rPr>
      </w:pPr>
    </w:p>
    <w:p w:rsidR="00B943CD" w:rsidRDefault="00B943CD" w:rsidP="00071CF6">
      <w:pPr>
        <w:spacing w:after="0" w:line="240" w:lineRule="auto"/>
        <w:ind w:left="720"/>
        <w:rPr>
          <w:rFonts w:ascii="Arial" w:hAnsi="Arial" w:cs="Arial"/>
        </w:rPr>
      </w:pPr>
    </w:p>
    <w:p w:rsidR="00071CF6" w:rsidRPr="00071CF6" w:rsidRDefault="00071CF6" w:rsidP="00071CF6">
      <w:pPr>
        <w:spacing w:after="0" w:line="240" w:lineRule="auto"/>
        <w:rPr>
          <w:rFonts w:ascii="Arial" w:hAnsi="Arial" w:cs="Arial"/>
        </w:rPr>
      </w:pPr>
    </w:p>
    <w:p w:rsidR="004D4765" w:rsidRDefault="004D4765">
      <w:pPr>
        <w:rPr>
          <w:rFonts w:ascii="Arial" w:hAnsi="Arial" w:cs="Arial"/>
        </w:rPr>
      </w:pPr>
      <w:r>
        <w:rPr>
          <w:rFonts w:ascii="Arial" w:hAnsi="Arial" w:cs="Arial"/>
        </w:rPr>
        <w:br w:type="page"/>
      </w:r>
    </w:p>
    <w:p w:rsidR="00071CF6" w:rsidRDefault="004D4765" w:rsidP="00071CF6">
      <w:pPr>
        <w:spacing w:after="0" w:line="240" w:lineRule="auto"/>
        <w:ind w:hanging="360"/>
        <w:rPr>
          <w:rFonts w:ascii="Arial" w:hAnsi="Arial" w:cs="Arial"/>
        </w:rPr>
      </w:pPr>
      <w:r>
        <w:rPr>
          <w:rFonts w:ascii="Arial" w:hAnsi="Arial" w:cs="Arial"/>
        </w:rPr>
        <w:lastRenderedPageBreak/>
        <w:t>2</w:t>
      </w:r>
      <w:r w:rsidR="00071CF6">
        <w:rPr>
          <w:rFonts w:ascii="Arial" w:hAnsi="Arial" w:cs="Arial"/>
        </w:rPr>
        <w:t>.</w:t>
      </w:r>
      <w:r w:rsidR="00071CF6">
        <w:rPr>
          <w:rFonts w:ascii="Arial" w:hAnsi="Arial" w:cs="Arial"/>
        </w:rPr>
        <w:tab/>
      </w:r>
      <w:r w:rsidR="00071CF6" w:rsidRPr="00071CF6">
        <w:rPr>
          <w:rFonts w:ascii="Arial" w:hAnsi="Arial" w:cs="Arial"/>
        </w:rPr>
        <w:t>Leslie decided to sell handmade greeting cards and started a marketing campaign to sell them.  She started with 320 cards and kept track of how many</w:t>
      </w:r>
      <w:r w:rsidR="00071CF6">
        <w:rPr>
          <w:rFonts w:ascii="Arial" w:hAnsi="Arial" w:cs="Arial"/>
        </w:rPr>
        <w:t xml:space="preserve"> cards she had left every week.</w:t>
      </w:r>
    </w:p>
    <w:tbl>
      <w:tblPr>
        <w:tblpPr w:leftFromText="180" w:rightFromText="180" w:vertAnchor="page" w:horzAnchor="margin" w:tblpXSpec="center" w:tblpY="208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91"/>
        <w:gridCol w:w="934"/>
        <w:gridCol w:w="933"/>
        <w:gridCol w:w="933"/>
        <w:gridCol w:w="933"/>
        <w:gridCol w:w="933"/>
        <w:gridCol w:w="933"/>
        <w:gridCol w:w="933"/>
      </w:tblGrid>
      <w:tr w:rsidR="00F433DD" w:rsidRPr="00071CF6" w:rsidTr="00F433DD">
        <w:tc>
          <w:tcPr>
            <w:tcW w:w="1391" w:type="dxa"/>
          </w:tcPr>
          <w:p w:rsidR="00F433DD" w:rsidRPr="00071CF6" w:rsidRDefault="00F433DD" w:rsidP="00F433DD">
            <w:pPr>
              <w:spacing w:line="240" w:lineRule="auto"/>
              <w:rPr>
                <w:rFonts w:ascii="Arial" w:hAnsi="Arial" w:cs="Arial"/>
              </w:rPr>
            </w:pPr>
            <w:r w:rsidRPr="00071CF6">
              <w:rPr>
                <w:rFonts w:ascii="Arial" w:hAnsi="Arial" w:cs="Arial"/>
              </w:rPr>
              <w:t>Week</w:t>
            </w:r>
          </w:p>
        </w:tc>
        <w:tc>
          <w:tcPr>
            <w:tcW w:w="934" w:type="dxa"/>
          </w:tcPr>
          <w:p w:rsidR="00F433DD" w:rsidRPr="00071CF6" w:rsidRDefault="00F433DD" w:rsidP="00F433DD">
            <w:pPr>
              <w:spacing w:line="240" w:lineRule="auto"/>
              <w:jc w:val="center"/>
              <w:rPr>
                <w:rFonts w:ascii="Arial" w:hAnsi="Arial" w:cs="Arial"/>
              </w:rPr>
            </w:pPr>
            <w:r w:rsidRPr="00071CF6">
              <w:rPr>
                <w:rFonts w:ascii="Arial" w:hAnsi="Arial" w:cs="Arial"/>
              </w:rPr>
              <w:t>0</w:t>
            </w:r>
          </w:p>
        </w:tc>
        <w:tc>
          <w:tcPr>
            <w:tcW w:w="933" w:type="dxa"/>
          </w:tcPr>
          <w:p w:rsidR="00F433DD" w:rsidRPr="00071CF6" w:rsidRDefault="00F433DD" w:rsidP="00F433DD">
            <w:pPr>
              <w:spacing w:line="240" w:lineRule="auto"/>
              <w:jc w:val="center"/>
              <w:rPr>
                <w:rFonts w:ascii="Arial" w:hAnsi="Arial" w:cs="Arial"/>
              </w:rPr>
            </w:pPr>
            <w:r w:rsidRPr="00071CF6">
              <w:rPr>
                <w:rFonts w:ascii="Arial" w:hAnsi="Arial" w:cs="Arial"/>
              </w:rPr>
              <w:t>1</w:t>
            </w:r>
          </w:p>
        </w:tc>
        <w:tc>
          <w:tcPr>
            <w:tcW w:w="933" w:type="dxa"/>
          </w:tcPr>
          <w:p w:rsidR="00F433DD" w:rsidRPr="00071CF6" w:rsidRDefault="00F433DD" w:rsidP="00F433DD">
            <w:pPr>
              <w:spacing w:line="240" w:lineRule="auto"/>
              <w:jc w:val="center"/>
              <w:rPr>
                <w:rFonts w:ascii="Arial" w:hAnsi="Arial" w:cs="Arial"/>
              </w:rPr>
            </w:pPr>
            <w:r w:rsidRPr="00071CF6">
              <w:rPr>
                <w:rFonts w:ascii="Arial" w:hAnsi="Arial" w:cs="Arial"/>
              </w:rPr>
              <w:t>2</w:t>
            </w:r>
          </w:p>
        </w:tc>
        <w:tc>
          <w:tcPr>
            <w:tcW w:w="933" w:type="dxa"/>
          </w:tcPr>
          <w:p w:rsidR="00F433DD" w:rsidRPr="00071CF6" w:rsidRDefault="00F433DD" w:rsidP="00F433DD">
            <w:pPr>
              <w:spacing w:line="240" w:lineRule="auto"/>
              <w:jc w:val="center"/>
              <w:rPr>
                <w:rFonts w:ascii="Arial" w:hAnsi="Arial" w:cs="Arial"/>
              </w:rPr>
            </w:pPr>
            <w:r w:rsidRPr="00071CF6">
              <w:rPr>
                <w:rFonts w:ascii="Arial" w:hAnsi="Arial" w:cs="Arial"/>
              </w:rPr>
              <w:t>3</w:t>
            </w:r>
          </w:p>
        </w:tc>
        <w:tc>
          <w:tcPr>
            <w:tcW w:w="933" w:type="dxa"/>
          </w:tcPr>
          <w:p w:rsidR="00F433DD" w:rsidRPr="00071CF6" w:rsidRDefault="00F433DD" w:rsidP="00F433DD">
            <w:pPr>
              <w:spacing w:line="240" w:lineRule="auto"/>
              <w:jc w:val="center"/>
              <w:rPr>
                <w:rFonts w:ascii="Arial" w:hAnsi="Arial" w:cs="Arial"/>
              </w:rPr>
            </w:pPr>
            <w:r w:rsidRPr="00071CF6">
              <w:rPr>
                <w:rFonts w:ascii="Arial" w:hAnsi="Arial" w:cs="Arial"/>
              </w:rPr>
              <w:t>4</w:t>
            </w:r>
          </w:p>
        </w:tc>
        <w:tc>
          <w:tcPr>
            <w:tcW w:w="933" w:type="dxa"/>
          </w:tcPr>
          <w:p w:rsidR="00F433DD" w:rsidRPr="00071CF6" w:rsidRDefault="00F433DD" w:rsidP="00F433DD">
            <w:pPr>
              <w:spacing w:line="240" w:lineRule="auto"/>
              <w:jc w:val="center"/>
              <w:rPr>
                <w:rFonts w:ascii="Arial" w:hAnsi="Arial" w:cs="Arial"/>
              </w:rPr>
            </w:pPr>
            <w:r w:rsidRPr="00071CF6">
              <w:rPr>
                <w:rFonts w:ascii="Arial" w:hAnsi="Arial" w:cs="Arial"/>
              </w:rPr>
              <w:t>5</w:t>
            </w:r>
          </w:p>
        </w:tc>
        <w:tc>
          <w:tcPr>
            <w:tcW w:w="933" w:type="dxa"/>
          </w:tcPr>
          <w:p w:rsidR="00F433DD" w:rsidRPr="00071CF6" w:rsidRDefault="00F433DD" w:rsidP="00F433DD">
            <w:pPr>
              <w:spacing w:line="240" w:lineRule="auto"/>
              <w:jc w:val="center"/>
              <w:rPr>
                <w:rFonts w:ascii="Arial" w:hAnsi="Arial" w:cs="Arial"/>
              </w:rPr>
            </w:pPr>
            <w:r w:rsidRPr="00071CF6">
              <w:rPr>
                <w:rFonts w:ascii="Arial" w:hAnsi="Arial" w:cs="Arial"/>
              </w:rPr>
              <w:t>6</w:t>
            </w:r>
          </w:p>
        </w:tc>
      </w:tr>
      <w:tr w:rsidR="00F433DD" w:rsidRPr="00071CF6" w:rsidTr="00F433DD">
        <w:tc>
          <w:tcPr>
            <w:tcW w:w="1391" w:type="dxa"/>
          </w:tcPr>
          <w:p w:rsidR="00F433DD" w:rsidRPr="00071CF6" w:rsidRDefault="00F433DD" w:rsidP="00F433DD">
            <w:pPr>
              <w:spacing w:line="240" w:lineRule="auto"/>
              <w:rPr>
                <w:rFonts w:ascii="Arial" w:hAnsi="Arial" w:cs="Arial"/>
              </w:rPr>
            </w:pPr>
            <w:r w:rsidRPr="00071CF6">
              <w:rPr>
                <w:rFonts w:ascii="Arial" w:hAnsi="Arial" w:cs="Arial"/>
              </w:rPr>
              <w:t>Number of Cards</w:t>
            </w:r>
          </w:p>
        </w:tc>
        <w:tc>
          <w:tcPr>
            <w:tcW w:w="934" w:type="dxa"/>
          </w:tcPr>
          <w:p w:rsidR="00F433DD" w:rsidRPr="00071CF6" w:rsidRDefault="00F433DD" w:rsidP="00F433DD">
            <w:pPr>
              <w:spacing w:line="240" w:lineRule="auto"/>
              <w:jc w:val="center"/>
              <w:rPr>
                <w:rFonts w:ascii="Arial" w:hAnsi="Arial" w:cs="Arial"/>
              </w:rPr>
            </w:pPr>
            <w:r w:rsidRPr="00071CF6">
              <w:rPr>
                <w:rFonts w:ascii="Arial" w:hAnsi="Arial" w:cs="Arial"/>
              </w:rPr>
              <w:t>320</w:t>
            </w:r>
          </w:p>
        </w:tc>
        <w:tc>
          <w:tcPr>
            <w:tcW w:w="933" w:type="dxa"/>
          </w:tcPr>
          <w:p w:rsidR="00F433DD" w:rsidRPr="00071CF6" w:rsidRDefault="00F433DD" w:rsidP="00F433DD">
            <w:pPr>
              <w:spacing w:line="240" w:lineRule="auto"/>
              <w:jc w:val="center"/>
              <w:rPr>
                <w:rFonts w:ascii="Arial" w:hAnsi="Arial" w:cs="Arial"/>
              </w:rPr>
            </w:pPr>
            <w:r w:rsidRPr="00071CF6">
              <w:rPr>
                <w:rFonts w:ascii="Arial" w:hAnsi="Arial" w:cs="Arial"/>
              </w:rPr>
              <w:t>291</w:t>
            </w:r>
          </w:p>
        </w:tc>
        <w:tc>
          <w:tcPr>
            <w:tcW w:w="933" w:type="dxa"/>
          </w:tcPr>
          <w:p w:rsidR="00F433DD" w:rsidRPr="00071CF6" w:rsidRDefault="00F433DD" w:rsidP="00F433DD">
            <w:pPr>
              <w:spacing w:line="240" w:lineRule="auto"/>
              <w:jc w:val="center"/>
              <w:rPr>
                <w:rFonts w:ascii="Arial" w:hAnsi="Arial" w:cs="Arial"/>
              </w:rPr>
            </w:pPr>
            <w:r w:rsidRPr="00071CF6">
              <w:rPr>
                <w:rFonts w:ascii="Arial" w:hAnsi="Arial" w:cs="Arial"/>
              </w:rPr>
              <w:t>270</w:t>
            </w:r>
          </w:p>
        </w:tc>
        <w:tc>
          <w:tcPr>
            <w:tcW w:w="933" w:type="dxa"/>
          </w:tcPr>
          <w:p w:rsidR="00F433DD" w:rsidRPr="00071CF6" w:rsidRDefault="00F433DD" w:rsidP="00F433DD">
            <w:pPr>
              <w:spacing w:line="240" w:lineRule="auto"/>
              <w:jc w:val="center"/>
              <w:rPr>
                <w:rFonts w:ascii="Arial" w:hAnsi="Arial" w:cs="Arial"/>
              </w:rPr>
            </w:pPr>
            <w:r w:rsidRPr="00071CF6">
              <w:rPr>
                <w:rFonts w:ascii="Arial" w:hAnsi="Arial" w:cs="Arial"/>
              </w:rPr>
              <w:t>248</w:t>
            </w:r>
          </w:p>
        </w:tc>
        <w:tc>
          <w:tcPr>
            <w:tcW w:w="933" w:type="dxa"/>
          </w:tcPr>
          <w:p w:rsidR="00F433DD" w:rsidRPr="00071CF6" w:rsidRDefault="00F433DD" w:rsidP="00F433DD">
            <w:pPr>
              <w:spacing w:line="240" w:lineRule="auto"/>
              <w:jc w:val="center"/>
              <w:rPr>
                <w:rFonts w:ascii="Arial" w:hAnsi="Arial" w:cs="Arial"/>
              </w:rPr>
            </w:pPr>
            <w:r w:rsidRPr="00071CF6">
              <w:rPr>
                <w:rFonts w:ascii="Arial" w:hAnsi="Arial" w:cs="Arial"/>
              </w:rPr>
              <w:t>220</w:t>
            </w:r>
          </w:p>
        </w:tc>
        <w:tc>
          <w:tcPr>
            <w:tcW w:w="933" w:type="dxa"/>
          </w:tcPr>
          <w:p w:rsidR="00F433DD" w:rsidRPr="00071CF6" w:rsidRDefault="00F433DD" w:rsidP="00F433DD">
            <w:pPr>
              <w:spacing w:line="240" w:lineRule="auto"/>
              <w:jc w:val="center"/>
              <w:rPr>
                <w:rFonts w:ascii="Arial" w:hAnsi="Arial" w:cs="Arial"/>
              </w:rPr>
            </w:pPr>
            <w:r w:rsidRPr="00071CF6">
              <w:rPr>
                <w:rFonts w:ascii="Arial" w:hAnsi="Arial" w:cs="Arial"/>
              </w:rPr>
              <w:t>185</w:t>
            </w:r>
          </w:p>
        </w:tc>
        <w:tc>
          <w:tcPr>
            <w:tcW w:w="933" w:type="dxa"/>
          </w:tcPr>
          <w:p w:rsidR="00F433DD" w:rsidRPr="00071CF6" w:rsidRDefault="00F433DD" w:rsidP="00F433DD">
            <w:pPr>
              <w:spacing w:line="240" w:lineRule="auto"/>
              <w:jc w:val="center"/>
              <w:rPr>
                <w:rFonts w:ascii="Arial" w:hAnsi="Arial" w:cs="Arial"/>
              </w:rPr>
            </w:pPr>
            <w:r w:rsidRPr="00071CF6">
              <w:rPr>
                <w:rFonts w:ascii="Arial" w:hAnsi="Arial" w:cs="Arial"/>
              </w:rPr>
              <w:t>155</w:t>
            </w:r>
          </w:p>
        </w:tc>
      </w:tr>
    </w:tbl>
    <w:p w:rsidR="00071CF6" w:rsidRDefault="00071CF6" w:rsidP="00071CF6">
      <w:pPr>
        <w:spacing w:after="0" w:line="240" w:lineRule="auto"/>
        <w:ind w:hanging="360"/>
        <w:rPr>
          <w:rFonts w:ascii="Arial" w:hAnsi="Arial" w:cs="Arial"/>
        </w:rPr>
      </w:pPr>
    </w:p>
    <w:p w:rsidR="00071CF6" w:rsidRDefault="00071CF6" w:rsidP="00071CF6">
      <w:pPr>
        <w:spacing w:after="0" w:line="240" w:lineRule="auto"/>
        <w:ind w:hanging="360"/>
        <w:rPr>
          <w:rFonts w:ascii="Arial" w:hAnsi="Arial" w:cs="Arial"/>
        </w:rPr>
      </w:pPr>
    </w:p>
    <w:p w:rsidR="00071CF6" w:rsidRDefault="00071CF6" w:rsidP="00071CF6">
      <w:pPr>
        <w:spacing w:after="0" w:line="240" w:lineRule="auto"/>
        <w:ind w:hanging="360"/>
        <w:rPr>
          <w:rFonts w:ascii="Arial" w:hAnsi="Arial" w:cs="Arial"/>
        </w:rPr>
      </w:pPr>
    </w:p>
    <w:p w:rsidR="00071CF6" w:rsidRDefault="00071CF6" w:rsidP="00071CF6">
      <w:pPr>
        <w:spacing w:after="0" w:line="240" w:lineRule="auto"/>
        <w:ind w:hanging="360"/>
        <w:rPr>
          <w:rFonts w:ascii="Arial" w:hAnsi="Arial" w:cs="Arial"/>
        </w:rPr>
      </w:pPr>
    </w:p>
    <w:p w:rsidR="00071CF6" w:rsidRDefault="00071CF6" w:rsidP="00071CF6">
      <w:pPr>
        <w:spacing w:after="0" w:line="240" w:lineRule="auto"/>
        <w:ind w:hanging="360"/>
        <w:rPr>
          <w:rFonts w:ascii="Arial" w:hAnsi="Arial" w:cs="Arial"/>
        </w:rPr>
      </w:pPr>
    </w:p>
    <w:p w:rsidR="00071CF6" w:rsidRDefault="00071CF6" w:rsidP="00071CF6">
      <w:pPr>
        <w:spacing w:after="0" w:line="240" w:lineRule="auto"/>
        <w:ind w:hanging="360"/>
        <w:rPr>
          <w:rFonts w:ascii="Arial" w:hAnsi="Arial" w:cs="Arial"/>
        </w:rPr>
      </w:pPr>
    </w:p>
    <w:p w:rsidR="00F433DD" w:rsidRDefault="00F433DD" w:rsidP="00071CF6">
      <w:pPr>
        <w:spacing w:after="0" w:line="240" w:lineRule="auto"/>
        <w:ind w:hanging="360"/>
        <w:rPr>
          <w:rFonts w:ascii="Arial" w:hAnsi="Arial" w:cs="Arial"/>
        </w:rPr>
      </w:pPr>
    </w:p>
    <w:p w:rsidR="00F433DD" w:rsidRPr="00071CF6" w:rsidRDefault="00F433DD" w:rsidP="00071CF6">
      <w:pPr>
        <w:spacing w:after="0" w:line="240" w:lineRule="auto"/>
        <w:ind w:hanging="360"/>
        <w:rPr>
          <w:rFonts w:ascii="Arial" w:hAnsi="Arial" w:cs="Arial"/>
        </w:rPr>
      </w:pPr>
    </w:p>
    <w:p w:rsidR="00071CF6" w:rsidRDefault="00071CF6" w:rsidP="00071CF6">
      <w:pPr>
        <w:pStyle w:val="ListParagraph"/>
        <w:numPr>
          <w:ilvl w:val="0"/>
          <w:numId w:val="8"/>
        </w:numPr>
        <w:spacing w:after="0" w:line="240" w:lineRule="auto"/>
        <w:rPr>
          <w:rFonts w:ascii="Arial" w:hAnsi="Arial" w:cs="Arial"/>
        </w:rPr>
      </w:pPr>
      <w:r w:rsidRPr="00071CF6">
        <w:rPr>
          <w:rFonts w:ascii="Arial" w:hAnsi="Arial" w:cs="Arial"/>
        </w:rPr>
        <w:t xml:space="preserve">Circle the linear </w:t>
      </w:r>
      <w:r w:rsidRPr="00071CF6">
        <w:rPr>
          <w:rFonts w:ascii="Arial" w:hAnsi="Arial" w:cs="Arial"/>
          <w:b/>
        </w:rPr>
        <w:t>regression</w:t>
      </w:r>
      <w:r w:rsidRPr="00071CF6">
        <w:rPr>
          <w:rFonts w:ascii="Arial" w:hAnsi="Arial" w:cs="Arial"/>
        </w:rPr>
        <w:t xml:space="preserve"> function that best represents this data.  </w:t>
      </w:r>
      <w:r w:rsidRPr="00071CF6">
        <w:rPr>
          <w:rFonts w:ascii="Arial" w:hAnsi="Arial" w:cs="Arial"/>
          <w:b/>
          <w:i/>
        </w:rPr>
        <w:t>C</w:t>
      </w:r>
      <w:r w:rsidRPr="00071CF6">
        <w:rPr>
          <w:rFonts w:ascii="Arial" w:hAnsi="Arial" w:cs="Arial"/>
        </w:rPr>
        <w:t xml:space="preserve">, the number of cards left, is a function of </w:t>
      </w:r>
      <w:r w:rsidRPr="00071CF6">
        <w:rPr>
          <w:rFonts w:ascii="Arial" w:hAnsi="Arial" w:cs="Arial"/>
          <w:b/>
          <w:i/>
        </w:rPr>
        <w:t>w</w:t>
      </w:r>
      <w:r w:rsidRPr="00071CF6">
        <w:rPr>
          <w:rFonts w:ascii="Arial" w:hAnsi="Arial" w:cs="Arial"/>
        </w:rPr>
        <w:t>, the number of weeks since she started selling greeting cards.</w:t>
      </w:r>
    </w:p>
    <w:p w:rsidR="00071CF6" w:rsidRPr="00071CF6" w:rsidRDefault="00071CF6" w:rsidP="00071CF6">
      <w:pPr>
        <w:pStyle w:val="ListParagraph"/>
        <w:spacing w:after="0" w:line="240" w:lineRule="auto"/>
        <w:rPr>
          <w:rFonts w:ascii="Arial" w:hAnsi="Arial" w:cs="Arial"/>
        </w:rPr>
      </w:pPr>
    </w:p>
    <w:p w:rsidR="00071CF6" w:rsidRDefault="00071CF6" w:rsidP="00071CF6">
      <w:pPr>
        <w:spacing w:line="240" w:lineRule="auto"/>
        <w:ind w:left="1080"/>
        <w:rPr>
          <w:rFonts w:ascii="Arial" w:hAnsi="Arial" w:cs="Arial"/>
        </w:rPr>
      </w:pPr>
      <w:r w:rsidRPr="00071CF6">
        <w:rPr>
          <w:rFonts w:ascii="Arial" w:hAnsi="Arial" w:cs="Arial"/>
          <w:position w:val="-10"/>
        </w:rPr>
        <w:object w:dxaOrig="2980" w:dyaOrig="340">
          <v:shape id="_x0000_i1031" type="#_x0000_t75" style="width:149.25pt;height:16.5pt" o:ole="">
            <v:imagedata r:id="rId20" o:title=""/>
          </v:shape>
          <o:OLEObject Type="Embed" ProgID="Equation.3" ShapeID="_x0000_i1031" DrawAspect="Content" ObjectID="_1455621830" r:id="rId21"/>
        </w:object>
      </w:r>
      <w:r w:rsidRPr="00071CF6">
        <w:rPr>
          <w:rFonts w:ascii="Arial" w:hAnsi="Arial" w:cs="Arial"/>
        </w:rPr>
        <w:tab/>
      </w:r>
      <w:r w:rsidRPr="00071CF6">
        <w:rPr>
          <w:rFonts w:ascii="Arial" w:hAnsi="Arial" w:cs="Arial"/>
        </w:rPr>
        <w:tab/>
      </w:r>
      <w:r w:rsidRPr="00071CF6">
        <w:rPr>
          <w:rFonts w:ascii="Arial" w:hAnsi="Arial" w:cs="Arial"/>
        </w:rPr>
        <w:tab/>
      </w:r>
      <w:r w:rsidRPr="00071CF6">
        <w:rPr>
          <w:rFonts w:ascii="Arial" w:hAnsi="Arial" w:cs="Arial"/>
          <w:position w:val="-10"/>
        </w:rPr>
        <w:object w:dxaOrig="3019" w:dyaOrig="340">
          <v:shape id="_x0000_i1032" type="#_x0000_t75" style="width:149.25pt;height:16.5pt" o:ole="">
            <v:imagedata r:id="rId22" o:title=""/>
          </v:shape>
          <o:OLEObject Type="Embed" ProgID="Equation.3" ShapeID="_x0000_i1032" DrawAspect="Content" ObjectID="_1455621831" r:id="rId23"/>
        </w:object>
      </w:r>
    </w:p>
    <w:p w:rsidR="00071CF6" w:rsidRPr="00071CF6" w:rsidRDefault="00071CF6" w:rsidP="00B943CD">
      <w:pPr>
        <w:spacing w:line="240" w:lineRule="auto"/>
        <w:ind w:left="1080"/>
        <w:rPr>
          <w:rFonts w:ascii="Arial" w:hAnsi="Arial" w:cs="Arial"/>
        </w:rPr>
      </w:pPr>
      <w:r>
        <w:rPr>
          <w:rFonts w:ascii="Arial" w:hAnsi="Arial" w:cs="Arial"/>
        </w:rPr>
        <w:br/>
      </w:r>
      <w:r w:rsidRPr="00071CF6">
        <w:rPr>
          <w:rFonts w:ascii="Arial" w:hAnsi="Arial" w:cs="Arial"/>
          <w:position w:val="-10"/>
        </w:rPr>
        <w:object w:dxaOrig="2980" w:dyaOrig="340">
          <v:shape id="_x0000_i1033" type="#_x0000_t75" style="width:149.25pt;height:16.5pt" o:ole="">
            <v:imagedata r:id="rId24" o:title=""/>
          </v:shape>
          <o:OLEObject Type="Embed" ProgID="Equation.3" ShapeID="_x0000_i1033" DrawAspect="Content" ObjectID="_1455621832" r:id="rId25"/>
        </w:object>
      </w:r>
      <w:r w:rsidRPr="00071CF6">
        <w:rPr>
          <w:rFonts w:ascii="Arial" w:hAnsi="Arial" w:cs="Arial"/>
          <w:position w:val="-10"/>
        </w:rPr>
        <w:tab/>
      </w:r>
      <w:r w:rsidRPr="00071CF6">
        <w:rPr>
          <w:rFonts w:ascii="Arial" w:hAnsi="Arial" w:cs="Arial"/>
          <w:position w:val="-10"/>
        </w:rPr>
        <w:tab/>
      </w:r>
      <w:r w:rsidRPr="00071CF6">
        <w:rPr>
          <w:rFonts w:ascii="Arial" w:hAnsi="Arial" w:cs="Arial"/>
        </w:rPr>
        <w:tab/>
      </w:r>
      <w:r w:rsidRPr="00071CF6">
        <w:rPr>
          <w:rFonts w:ascii="Arial" w:hAnsi="Arial" w:cs="Arial"/>
          <w:position w:val="-10"/>
        </w:rPr>
        <w:object w:dxaOrig="3019" w:dyaOrig="340">
          <v:shape id="_x0000_i1034" type="#_x0000_t75" style="width:149.25pt;height:16.5pt" o:ole="">
            <v:imagedata r:id="rId26" o:title=""/>
          </v:shape>
          <o:OLEObject Type="Embed" ProgID="Equation.3" ShapeID="_x0000_i1034" DrawAspect="Content" ObjectID="_1455621833" r:id="rId27"/>
        </w:object>
      </w:r>
    </w:p>
    <w:p w:rsidR="00071CF6" w:rsidRPr="00071CF6" w:rsidRDefault="00071CF6" w:rsidP="00071CF6">
      <w:pPr>
        <w:pStyle w:val="ListParagraph"/>
        <w:numPr>
          <w:ilvl w:val="0"/>
          <w:numId w:val="8"/>
        </w:numPr>
        <w:spacing w:after="0" w:line="240" w:lineRule="auto"/>
        <w:rPr>
          <w:rFonts w:ascii="Arial" w:hAnsi="Arial" w:cs="Arial"/>
        </w:rPr>
      </w:pPr>
      <w:r w:rsidRPr="00071CF6">
        <w:rPr>
          <w:rFonts w:ascii="Arial" w:hAnsi="Arial" w:cs="Arial"/>
        </w:rPr>
        <w:t xml:space="preserve">Find the horizontal intercept of the linear regression function you chose in </w:t>
      </w:r>
      <w:r w:rsidRPr="00071CF6">
        <w:rPr>
          <w:rFonts w:ascii="Arial" w:hAnsi="Arial" w:cs="Arial"/>
          <w:b/>
        </w:rPr>
        <w:t xml:space="preserve">part </w:t>
      </w:r>
      <w:proofErr w:type="gramStart"/>
      <w:r w:rsidRPr="00071CF6">
        <w:rPr>
          <w:rFonts w:ascii="Arial" w:hAnsi="Arial" w:cs="Arial"/>
          <w:b/>
        </w:rPr>
        <w:t>a</w:t>
      </w:r>
      <w:r w:rsidRPr="00071CF6">
        <w:rPr>
          <w:rFonts w:ascii="Arial" w:hAnsi="Arial" w:cs="Arial"/>
        </w:rPr>
        <w:t xml:space="preserve"> and</w:t>
      </w:r>
      <w:proofErr w:type="gramEnd"/>
      <w:r w:rsidRPr="00071CF6">
        <w:rPr>
          <w:rFonts w:ascii="Arial" w:hAnsi="Arial" w:cs="Arial"/>
        </w:rPr>
        <w:t xml:space="preserve"> interpret it in the context of the problem.  </w:t>
      </w:r>
      <w:r w:rsidRPr="00071CF6">
        <w:rPr>
          <w:rFonts w:ascii="Arial" w:hAnsi="Arial" w:cs="Arial"/>
          <w:b/>
        </w:rPr>
        <w:t>Show your work.</w:t>
      </w:r>
    </w:p>
    <w:p w:rsidR="00071CF6" w:rsidRDefault="00071CF6" w:rsidP="00071CF6">
      <w:pPr>
        <w:spacing w:line="240" w:lineRule="auto"/>
        <w:rPr>
          <w:rFonts w:ascii="Arial" w:hAnsi="Arial" w:cs="Arial"/>
        </w:rPr>
      </w:pPr>
    </w:p>
    <w:p w:rsidR="00F433DD" w:rsidRDefault="00F433DD" w:rsidP="00071CF6">
      <w:pPr>
        <w:spacing w:line="240" w:lineRule="auto"/>
        <w:rPr>
          <w:rFonts w:ascii="Arial" w:hAnsi="Arial" w:cs="Arial"/>
        </w:rPr>
      </w:pPr>
    </w:p>
    <w:p w:rsidR="00F433DD" w:rsidRDefault="00F433DD" w:rsidP="00071CF6">
      <w:pPr>
        <w:spacing w:line="240" w:lineRule="auto"/>
        <w:rPr>
          <w:rFonts w:ascii="Arial" w:hAnsi="Arial" w:cs="Arial"/>
        </w:rPr>
      </w:pPr>
    </w:p>
    <w:p w:rsidR="00F433DD" w:rsidRDefault="00F433DD" w:rsidP="00071CF6">
      <w:pPr>
        <w:spacing w:line="240" w:lineRule="auto"/>
        <w:rPr>
          <w:rFonts w:ascii="Arial" w:hAnsi="Arial" w:cs="Arial"/>
        </w:rPr>
      </w:pPr>
    </w:p>
    <w:p w:rsidR="00071CF6" w:rsidRPr="00071CF6" w:rsidRDefault="00071CF6" w:rsidP="00071CF6">
      <w:pPr>
        <w:spacing w:line="240" w:lineRule="auto"/>
        <w:rPr>
          <w:rFonts w:ascii="Arial" w:hAnsi="Arial" w:cs="Arial"/>
        </w:rPr>
      </w:pPr>
    </w:p>
    <w:p w:rsidR="00071CF6" w:rsidRPr="00071CF6" w:rsidRDefault="00071CF6" w:rsidP="00071CF6">
      <w:pPr>
        <w:spacing w:line="240" w:lineRule="auto"/>
        <w:ind w:left="360" w:hanging="360"/>
        <w:rPr>
          <w:rFonts w:ascii="Arial" w:hAnsi="Arial" w:cs="Arial"/>
        </w:rPr>
      </w:pPr>
      <w:r w:rsidRPr="00071CF6">
        <w:rPr>
          <w:rFonts w:ascii="Arial" w:hAnsi="Arial" w:cs="Arial"/>
        </w:rPr>
        <w:t>c.</w:t>
      </w:r>
      <w:r w:rsidRPr="00071CF6">
        <w:rPr>
          <w:rFonts w:ascii="Arial" w:hAnsi="Arial" w:cs="Arial"/>
        </w:rPr>
        <w:tab/>
        <w:t xml:space="preserve">Circle the exponential </w:t>
      </w:r>
      <w:r w:rsidRPr="00071CF6">
        <w:rPr>
          <w:rFonts w:ascii="Arial" w:hAnsi="Arial" w:cs="Arial"/>
          <w:b/>
        </w:rPr>
        <w:t>regression</w:t>
      </w:r>
      <w:r w:rsidRPr="00071CF6">
        <w:rPr>
          <w:rFonts w:ascii="Arial" w:hAnsi="Arial" w:cs="Arial"/>
        </w:rPr>
        <w:t xml:space="preserve"> function that best represents this data.  </w:t>
      </w:r>
      <w:r w:rsidRPr="00071CF6">
        <w:rPr>
          <w:rFonts w:ascii="Arial" w:hAnsi="Arial" w:cs="Arial"/>
          <w:b/>
          <w:i/>
        </w:rPr>
        <w:t>C</w:t>
      </w:r>
      <w:r w:rsidRPr="00071CF6">
        <w:rPr>
          <w:rFonts w:ascii="Arial" w:hAnsi="Arial" w:cs="Arial"/>
        </w:rPr>
        <w:t xml:space="preserve">, the number of cards left, is a function of </w:t>
      </w:r>
      <w:r w:rsidRPr="00071CF6">
        <w:rPr>
          <w:rFonts w:ascii="Arial" w:hAnsi="Arial" w:cs="Arial"/>
          <w:b/>
          <w:i/>
        </w:rPr>
        <w:t>w</w:t>
      </w:r>
      <w:r w:rsidRPr="00071CF6">
        <w:rPr>
          <w:rFonts w:ascii="Arial" w:hAnsi="Arial" w:cs="Arial"/>
        </w:rPr>
        <w:t>, the number of weeks since she started selling greeting cards.</w:t>
      </w:r>
    </w:p>
    <w:p w:rsidR="00071CF6" w:rsidRPr="00071CF6" w:rsidRDefault="00071CF6" w:rsidP="00071CF6">
      <w:pPr>
        <w:spacing w:line="240" w:lineRule="auto"/>
        <w:ind w:left="720"/>
        <w:rPr>
          <w:rFonts w:ascii="Arial" w:hAnsi="Arial" w:cs="Arial"/>
        </w:rPr>
      </w:pPr>
      <w:r w:rsidRPr="00071CF6">
        <w:rPr>
          <w:rFonts w:ascii="Arial" w:hAnsi="Arial" w:cs="Arial"/>
          <w:position w:val="-10"/>
        </w:rPr>
        <w:object w:dxaOrig="2640" w:dyaOrig="420">
          <v:shape id="_x0000_i1035" type="#_x0000_t75" style="width:132pt;height:20.25pt" o:ole="">
            <v:imagedata r:id="rId28" o:title=""/>
          </v:shape>
          <o:OLEObject Type="Embed" ProgID="Equation.3" ShapeID="_x0000_i1035" DrawAspect="Content" ObjectID="_1455621834" r:id="rId29"/>
        </w:object>
      </w:r>
      <w:r w:rsidRPr="00071CF6">
        <w:rPr>
          <w:rFonts w:ascii="Arial" w:hAnsi="Arial" w:cs="Arial"/>
        </w:rPr>
        <w:tab/>
      </w:r>
      <w:r w:rsidRPr="00071CF6">
        <w:rPr>
          <w:rFonts w:ascii="Arial" w:hAnsi="Arial" w:cs="Arial"/>
        </w:rPr>
        <w:tab/>
      </w:r>
      <w:r w:rsidRPr="00071CF6">
        <w:rPr>
          <w:rFonts w:ascii="Arial" w:hAnsi="Arial" w:cs="Arial"/>
        </w:rPr>
        <w:tab/>
      </w:r>
      <w:r w:rsidRPr="00071CF6">
        <w:rPr>
          <w:rFonts w:ascii="Arial" w:hAnsi="Arial" w:cs="Arial"/>
        </w:rPr>
        <w:tab/>
      </w:r>
      <w:r w:rsidRPr="00071CF6">
        <w:rPr>
          <w:rFonts w:ascii="Arial" w:hAnsi="Arial" w:cs="Arial"/>
          <w:position w:val="-10"/>
        </w:rPr>
        <w:object w:dxaOrig="2640" w:dyaOrig="420">
          <v:shape id="_x0000_i1036" type="#_x0000_t75" style="width:132pt;height:20.25pt" o:ole="">
            <v:imagedata r:id="rId30" o:title=""/>
          </v:shape>
          <o:OLEObject Type="Embed" ProgID="Equation.3" ShapeID="_x0000_i1036" DrawAspect="Content" ObjectID="_1455621835" r:id="rId31"/>
        </w:object>
      </w:r>
    </w:p>
    <w:p w:rsidR="00071CF6" w:rsidRDefault="00071CF6" w:rsidP="00071CF6">
      <w:pPr>
        <w:spacing w:line="240" w:lineRule="auto"/>
        <w:rPr>
          <w:rFonts w:ascii="Arial" w:hAnsi="Arial" w:cs="Arial"/>
          <w:position w:val="-10"/>
        </w:rPr>
      </w:pPr>
      <w:r w:rsidRPr="00071CF6">
        <w:rPr>
          <w:rFonts w:ascii="Arial" w:hAnsi="Arial" w:cs="Arial"/>
        </w:rPr>
        <w:tab/>
      </w:r>
      <w:r w:rsidRPr="00071CF6">
        <w:rPr>
          <w:rFonts w:ascii="Arial" w:hAnsi="Arial" w:cs="Arial"/>
          <w:position w:val="-10"/>
        </w:rPr>
        <w:object w:dxaOrig="2920" w:dyaOrig="420">
          <v:shape id="_x0000_i1037" type="#_x0000_t75" style="width:146.25pt;height:20.25pt" o:ole="">
            <v:imagedata r:id="rId32" o:title=""/>
          </v:shape>
          <o:OLEObject Type="Embed" ProgID="Equation.3" ShapeID="_x0000_i1037" DrawAspect="Content" ObjectID="_1455621836" r:id="rId33"/>
        </w:object>
      </w:r>
      <w:r w:rsidRPr="00071CF6">
        <w:rPr>
          <w:rFonts w:ascii="Arial" w:hAnsi="Arial" w:cs="Arial"/>
        </w:rPr>
        <w:tab/>
      </w:r>
      <w:r w:rsidRPr="00071CF6">
        <w:rPr>
          <w:rFonts w:ascii="Arial" w:hAnsi="Arial" w:cs="Arial"/>
        </w:rPr>
        <w:tab/>
      </w:r>
      <w:r w:rsidRPr="00071CF6">
        <w:rPr>
          <w:rFonts w:ascii="Arial" w:hAnsi="Arial" w:cs="Arial"/>
        </w:rPr>
        <w:tab/>
      </w:r>
      <w:r w:rsidRPr="00071CF6">
        <w:rPr>
          <w:rFonts w:ascii="Arial" w:hAnsi="Arial" w:cs="Arial"/>
          <w:position w:val="-10"/>
        </w:rPr>
        <w:object w:dxaOrig="2640" w:dyaOrig="420">
          <v:shape id="_x0000_i1038" type="#_x0000_t75" style="width:131.25pt;height:20.25pt" o:ole="">
            <v:imagedata r:id="rId34" o:title=""/>
          </v:shape>
          <o:OLEObject Type="Embed" ProgID="Equation.3" ShapeID="_x0000_i1038" DrawAspect="Content" ObjectID="_1455621837" r:id="rId35"/>
        </w:object>
      </w:r>
    </w:p>
    <w:p w:rsidR="00F433DD" w:rsidRPr="00071CF6" w:rsidRDefault="00F433DD" w:rsidP="00071CF6">
      <w:pPr>
        <w:spacing w:line="240" w:lineRule="auto"/>
        <w:rPr>
          <w:rFonts w:ascii="Arial" w:hAnsi="Arial" w:cs="Arial"/>
        </w:rPr>
      </w:pPr>
    </w:p>
    <w:p w:rsidR="00071CF6" w:rsidRPr="00071CF6" w:rsidRDefault="00071CF6" w:rsidP="00071CF6">
      <w:pPr>
        <w:spacing w:line="240" w:lineRule="auto"/>
        <w:ind w:hanging="360"/>
        <w:rPr>
          <w:rFonts w:ascii="Arial" w:hAnsi="Arial" w:cs="Arial"/>
        </w:rPr>
      </w:pPr>
      <w:r w:rsidRPr="00071CF6">
        <w:rPr>
          <w:rFonts w:ascii="Arial" w:hAnsi="Arial" w:cs="Arial"/>
        </w:rPr>
        <w:t>d.</w:t>
      </w:r>
      <w:r w:rsidRPr="00071CF6">
        <w:rPr>
          <w:rFonts w:ascii="Arial" w:hAnsi="Arial" w:cs="Arial"/>
        </w:rPr>
        <w:tab/>
        <w:t xml:space="preserve">Find the vertical intercept of the exponential regression function you chose in </w:t>
      </w:r>
      <w:r w:rsidRPr="00071CF6">
        <w:rPr>
          <w:rFonts w:ascii="Arial" w:hAnsi="Arial" w:cs="Arial"/>
          <w:b/>
        </w:rPr>
        <w:t>part c</w:t>
      </w:r>
      <w:r w:rsidRPr="00071CF6">
        <w:rPr>
          <w:rFonts w:ascii="Arial" w:hAnsi="Arial" w:cs="Arial"/>
        </w:rPr>
        <w:t xml:space="preserve"> and interpret it in the context of the problem.</w:t>
      </w:r>
    </w:p>
    <w:p w:rsidR="00071CF6" w:rsidRDefault="00071CF6" w:rsidP="00071CF6">
      <w:pPr>
        <w:spacing w:after="0" w:line="240" w:lineRule="auto"/>
        <w:rPr>
          <w:rFonts w:ascii="Arial" w:hAnsi="Arial" w:cs="Arial"/>
        </w:rPr>
      </w:pPr>
    </w:p>
    <w:p w:rsidR="00071CF6" w:rsidRDefault="00071CF6" w:rsidP="00071CF6">
      <w:pPr>
        <w:spacing w:after="0" w:line="240" w:lineRule="auto"/>
        <w:rPr>
          <w:rFonts w:ascii="Arial" w:hAnsi="Arial" w:cs="Arial"/>
        </w:rPr>
      </w:pPr>
    </w:p>
    <w:p w:rsidR="004D4765" w:rsidRDefault="004D4765">
      <w:pPr>
        <w:rPr>
          <w:rFonts w:ascii="Arial" w:hAnsi="Arial" w:cs="Arial"/>
        </w:rPr>
      </w:pPr>
      <w:r>
        <w:rPr>
          <w:rFonts w:ascii="Arial" w:hAnsi="Arial" w:cs="Arial"/>
        </w:rPr>
        <w:br w:type="page"/>
      </w:r>
    </w:p>
    <w:p w:rsidR="00071CF6" w:rsidRDefault="004D4765" w:rsidP="00071CF6">
      <w:pPr>
        <w:spacing w:after="0" w:line="240" w:lineRule="auto"/>
        <w:ind w:hanging="360"/>
        <w:rPr>
          <w:rFonts w:ascii="Arial" w:hAnsi="Arial" w:cs="Arial"/>
        </w:rPr>
      </w:pPr>
      <w:r>
        <w:rPr>
          <w:rFonts w:ascii="Arial" w:hAnsi="Arial" w:cs="Arial"/>
        </w:rPr>
        <w:lastRenderedPageBreak/>
        <w:t>3</w:t>
      </w:r>
      <w:r w:rsidR="00071CF6" w:rsidRPr="00071CF6">
        <w:rPr>
          <w:rFonts w:ascii="Arial" w:hAnsi="Arial" w:cs="Arial"/>
        </w:rPr>
        <w:t>.</w:t>
      </w:r>
      <w:r w:rsidR="00071CF6" w:rsidRPr="00071CF6">
        <w:rPr>
          <w:rFonts w:ascii="Arial" w:hAnsi="Arial" w:cs="Arial"/>
        </w:rPr>
        <w:tab/>
      </w:r>
      <w:proofErr w:type="spellStart"/>
      <w:r w:rsidR="00071CF6" w:rsidRPr="00071CF6">
        <w:rPr>
          <w:rFonts w:ascii="Arial" w:hAnsi="Arial" w:cs="Arial"/>
        </w:rPr>
        <w:t>Hanannigans</w:t>
      </w:r>
      <w:proofErr w:type="spellEnd"/>
      <w:r w:rsidR="00071CF6" w:rsidRPr="00071CF6">
        <w:rPr>
          <w:rFonts w:ascii="Arial" w:hAnsi="Arial" w:cs="Arial"/>
        </w:rPr>
        <w:t xml:space="preserve"> loves to drink hot tea.  One evening as she sipped her tea she pondered the temperature of her tea.  She wondered if the temperature of her hot tea as it cooled was a function of time.  She made a fresh cup and took some data readings.</w:t>
      </w:r>
    </w:p>
    <w:p w:rsidR="00071CF6" w:rsidRPr="00071CF6" w:rsidRDefault="00071CF6" w:rsidP="00071CF6">
      <w:pPr>
        <w:spacing w:after="0" w:line="240" w:lineRule="auto"/>
        <w:rPr>
          <w:rFonts w:ascii="Arial" w:hAnsi="Arial" w:cs="Arial"/>
        </w:rPr>
      </w:pPr>
    </w:p>
    <w:tbl>
      <w:tblPr>
        <w:tblW w:w="0" w:type="auto"/>
        <w:jc w:val="center"/>
        <w:tblLook w:val="0000" w:firstRow="0" w:lastRow="0" w:firstColumn="0" w:lastColumn="0" w:noHBand="0" w:noVBand="0"/>
      </w:tblPr>
      <w:tblGrid>
        <w:gridCol w:w="2163"/>
        <w:gridCol w:w="2598"/>
      </w:tblGrid>
      <w:tr w:rsidR="00071CF6" w:rsidRPr="00071CF6" w:rsidTr="00071CF6">
        <w:trPr>
          <w:trHeight w:val="782"/>
          <w:jc w:val="center"/>
        </w:trPr>
        <w:tc>
          <w:tcPr>
            <w:tcW w:w="2163" w:type="dxa"/>
            <w:tcBorders>
              <w:top w:val="single" w:sz="4" w:space="0" w:color="auto"/>
              <w:left w:val="single" w:sz="4" w:space="0" w:color="auto"/>
              <w:bottom w:val="single" w:sz="12" w:space="0" w:color="auto"/>
              <w:right w:val="single" w:sz="4" w:space="0" w:color="auto"/>
            </w:tcBorders>
            <w:shd w:val="clear" w:color="auto" w:fill="auto"/>
            <w:vAlign w:val="bottom"/>
          </w:tcPr>
          <w:p w:rsidR="00071CF6" w:rsidRPr="00071CF6" w:rsidRDefault="00071CF6" w:rsidP="00071CF6">
            <w:pPr>
              <w:spacing w:line="240" w:lineRule="auto"/>
              <w:jc w:val="center"/>
              <w:rPr>
                <w:rFonts w:ascii="Arial" w:hAnsi="Arial" w:cs="Arial"/>
              </w:rPr>
            </w:pPr>
            <w:r w:rsidRPr="00071CF6">
              <w:rPr>
                <w:rFonts w:ascii="Arial" w:hAnsi="Arial" w:cs="Arial"/>
              </w:rPr>
              <w:t>Time in minutes after tea is made</w:t>
            </w:r>
          </w:p>
        </w:tc>
        <w:tc>
          <w:tcPr>
            <w:tcW w:w="2598" w:type="dxa"/>
            <w:tcBorders>
              <w:top w:val="single" w:sz="4" w:space="0" w:color="auto"/>
              <w:left w:val="nil"/>
              <w:bottom w:val="single" w:sz="12" w:space="0" w:color="auto"/>
              <w:right w:val="single" w:sz="4" w:space="0" w:color="auto"/>
            </w:tcBorders>
            <w:shd w:val="clear" w:color="auto" w:fill="auto"/>
            <w:vAlign w:val="bottom"/>
          </w:tcPr>
          <w:p w:rsidR="00071CF6" w:rsidRPr="00071CF6" w:rsidRDefault="00071CF6" w:rsidP="00071CF6">
            <w:pPr>
              <w:spacing w:line="240" w:lineRule="auto"/>
              <w:jc w:val="center"/>
              <w:rPr>
                <w:rFonts w:ascii="Arial" w:hAnsi="Arial" w:cs="Arial"/>
              </w:rPr>
            </w:pPr>
            <w:r w:rsidRPr="00071CF6">
              <w:rPr>
                <w:rFonts w:ascii="Arial" w:hAnsi="Arial" w:cs="Arial"/>
              </w:rPr>
              <w:t>Temperature of tea in degrees Fahrenheit</w:t>
            </w:r>
          </w:p>
        </w:tc>
      </w:tr>
      <w:tr w:rsidR="00071CF6" w:rsidRPr="00071CF6" w:rsidTr="00071CF6">
        <w:trPr>
          <w:trHeight w:hRule="exact" w:val="288"/>
          <w:jc w:val="center"/>
        </w:trPr>
        <w:tc>
          <w:tcPr>
            <w:tcW w:w="2163" w:type="dxa"/>
            <w:tcBorders>
              <w:top w:val="nil"/>
              <w:left w:val="single" w:sz="4" w:space="0" w:color="auto"/>
              <w:bottom w:val="single" w:sz="4" w:space="0" w:color="auto"/>
              <w:right w:val="single" w:sz="4" w:space="0" w:color="auto"/>
            </w:tcBorders>
            <w:shd w:val="clear" w:color="auto" w:fill="auto"/>
            <w:noWrap/>
            <w:vAlign w:val="bottom"/>
          </w:tcPr>
          <w:p w:rsidR="00071CF6" w:rsidRPr="00071CF6" w:rsidRDefault="00071CF6" w:rsidP="00071CF6">
            <w:pPr>
              <w:spacing w:line="240" w:lineRule="auto"/>
              <w:jc w:val="center"/>
              <w:rPr>
                <w:rFonts w:ascii="Arial" w:hAnsi="Arial" w:cs="Arial"/>
              </w:rPr>
            </w:pPr>
            <w:r w:rsidRPr="00071CF6">
              <w:rPr>
                <w:rFonts w:ascii="Arial" w:hAnsi="Arial" w:cs="Arial"/>
              </w:rPr>
              <w:t>1</w:t>
            </w:r>
          </w:p>
        </w:tc>
        <w:tc>
          <w:tcPr>
            <w:tcW w:w="2598" w:type="dxa"/>
            <w:tcBorders>
              <w:top w:val="nil"/>
              <w:left w:val="nil"/>
              <w:bottom w:val="single" w:sz="4" w:space="0" w:color="auto"/>
              <w:right w:val="single" w:sz="4" w:space="0" w:color="auto"/>
            </w:tcBorders>
            <w:shd w:val="clear" w:color="auto" w:fill="auto"/>
            <w:noWrap/>
            <w:vAlign w:val="bottom"/>
          </w:tcPr>
          <w:p w:rsidR="00071CF6" w:rsidRPr="00071CF6" w:rsidRDefault="00071CF6" w:rsidP="00071CF6">
            <w:pPr>
              <w:spacing w:line="240" w:lineRule="auto"/>
              <w:jc w:val="center"/>
              <w:rPr>
                <w:rFonts w:ascii="Arial" w:hAnsi="Arial" w:cs="Arial"/>
              </w:rPr>
            </w:pPr>
            <w:r w:rsidRPr="00071CF6">
              <w:rPr>
                <w:rFonts w:ascii="Arial" w:hAnsi="Arial" w:cs="Arial"/>
              </w:rPr>
              <w:t>183</w:t>
            </w:r>
          </w:p>
        </w:tc>
      </w:tr>
      <w:tr w:rsidR="00071CF6" w:rsidRPr="00071CF6" w:rsidTr="00071CF6">
        <w:trPr>
          <w:trHeight w:hRule="exact" w:val="288"/>
          <w:jc w:val="center"/>
        </w:trPr>
        <w:tc>
          <w:tcPr>
            <w:tcW w:w="2163" w:type="dxa"/>
            <w:tcBorders>
              <w:top w:val="nil"/>
              <w:left w:val="single" w:sz="4" w:space="0" w:color="auto"/>
              <w:bottom w:val="single" w:sz="4" w:space="0" w:color="auto"/>
              <w:right w:val="single" w:sz="4" w:space="0" w:color="auto"/>
            </w:tcBorders>
            <w:shd w:val="clear" w:color="auto" w:fill="auto"/>
            <w:noWrap/>
            <w:vAlign w:val="bottom"/>
          </w:tcPr>
          <w:p w:rsidR="00071CF6" w:rsidRPr="00071CF6" w:rsidRDefault="00071CF6" w:rsidP="00071CF6">
            <w:pPr>
              <w:spacing w:line="240" w:lineRule="auto"/>
              <w:jc w:val="center"/>
              <w:rPr>
                <w:rFonts w:ascii="Arial" w:hAnsi="Arial" w:cs="Arial"/>
              </w:rPr>
            </w:pPr>
            <w:r w:rsidRPr="00071CF6">
              <w:rPr>
                <w:rFonts w:ascii="Arial" w:hAnsi="Arial" w:cs="Arial"/>
              </w:rPr>
              <w:t>4</w:t>
            </w:r>
          </w:p>
        </w:tc>
        <w:tc>
          <w:tcPr>
            <w:tcW w:w="2598" w:type="dxa"/>
            <w:tcBorders>
              <w:top w:val="nil"/>
              <w:left w:val="nil"/>
              <w:bottom w:val="single" w:sz="4" w:space="0" w:color="auto"/>
              <w:right w:val="single" w:sz="4" w:space="0" w:color="auto"/>
            </w:tcBorders>
            <w:shd w:val="clear" w:color="auto" w:fill="auto"/>
            <w:noWrap/>
            <w:vAlign w:val="bottom"/>
          </w:tcPr>
          <w:p w:rsidR="00071CF6" w:rsidRPr="00071CF6" w:rsidRDefault="00071CF6" w:rsidP="00071CF6">
            <w:pPr>
              <w:spacing w:line="240" w:lineRule="auto"/>
              <w:jc w:val="center"/>
              <w:rPr>
                <w:rFonts w:ascii="Arial" w:hAnsi="Arial" w:cs="Arial"/>
              </w:rPr>
            </w:pPr>
            <w:r w:rsidRPr="00071CF6">
              <w:rPr>
                <w:rFonts w:ascii="Arial" w:hAnsi="Arial" w:cs="Arial"/>
              </w:rPr>
              <w:t>169</w:t>
            </w:r>
          </w:p>
        </w:tc>
      </w:tr>
      <w:tr w:rsidR="00071CF6" w:rsidRPr="00071CF6" w:rsidTr="00071CF6">
        <w:trPr>
          <w:trHeight w:hRule="exact" w:val="288"/>
          <w:jc w:val="center"/>
        </w:trPr>
        <w:tc>
          <w:tcPr>
            <w:tcW w:w="2163" w:type="dxa"/>
            <w:tcBorders>
              <w:top w:val="nil"/>
              <w:left w:val="single" w:sz="4" w:space="0" w:color="auto"/>
              <w:bottom w:val="single" w:sz="4" w:space="0" w:color="auto"/>
              <w:right w:val="single" w:sz="4" w:space="0" w:color="auto"/>
            </w:tcBorders>
            <w:shd w:val="clear" w:color="auto" w:fill="auto"/>
            <w:noWrap/>
            <w:vAlign w:val="bottom"/>
          </w:tcPr>
          <w:p w:rsidR="00071CF6" w:rsidRPr="00071CF6" w:rsidRDefault="00071CF6" w:rsidP="00071CF6">
            <w:pPr>
              <w:spacing w:line="240" w:lineRule="auto"/>
              <w:jc w:val="center"/>
              <w:rPr>
                <w:rFonts w:ascii="Arial" w:hAnsi="Arial" w:cs="Arial"/>
              </w:rPr>
            </w:pPr>
            <w:r w:rsidRPr="00071CF6">
              <w:rPr>
                <w:rFonts w:ascii="Arial" w:hAnsi="Arial" w:cs="Arial"/>
              </w:rPr>
              <w:t>10</w:t>
            </w:r>
          </w:p>
        </w:tc>
        <w:tc>
          <w:tcPr>
            <w:tcW w:w="2598" w:type="dxa"/>
            <w:tcBorders>
              <w:top w:val="nil"/>
              <w:left w:val="nil"/>
              <w:bottom w:val="single" w:sz="4" w:space="0" w:color="auto"/>
              <w:right w:val="single" w:sz="4" w:space="0" w:color="auto"/>
            </w:tcBorders>
            <w:shd w:val="clear" w:color="auto" w:fill="auto"/>
            <w:noWrap/>
            <w:vAlign w:val="bottom"/>
          </w:tcPr>
          <w:p w:rsidR="00071CF6" w:rsidRPr="00071CF6" w:rsidRDefault="00071CF6" w:rsidP="00071CF6">
            <w:pPr>
              <w:spacing w:line="240" w:lineRule="auto"/>
              <w:jc w:val="center"/>
              <w:rPr>
                <w:rFonts w:ascii="Arial" w:hAnsi="Arial" w:cs="Arial"/>
              </w:rPr>
            </w:pPr>
            <w:r w:rsidRPr="00071CF6">
              <w:rPr>
                <w:rFonts w:ascii="Arial" w:hAnsi="Arial" w:cs="Arial"/>
              </w:rPr>
              <w:t>153</w:t>
            </w:r>
          </w:p>
        </w:tc>
      </w:tr>
      <w:tr w:rsidR="00071CF6" w:rsidRPr="00071CF6" w:rsidTr="00071CF6">
        <w:trPr>
          <w:trHeight w:hRule="exact" w:val="288"/>
          <w:jc w:val="center"/>
        </w:trPr>
        <w:tc>
          <w:tcPr>
            <w:tcW w:w="2163" w:type="dxa"/>
            <w:tcBorders>
              <w:top w:val="nil"/>
              <w:left w:val="single" w:sz="4" w:space="0" w:color="auto"/>
              <w:bottom w:val="single" w:sz="4" w:space="0" w:color="auto"/>
              <w:right w:val="single" w:sz="4" w:space="0" w:color="auto"/>
            </w:tcBorders>
            <w:shd w:val="clear" w:color="auto" w:fill="auto"/>
            <w:noWrap/>
            <w:vAlign w:val="bottom"/>
          </w:tcPr>
          <w:p w:rsidR="00071CF6" w:rsidRPr="00071CF6" w:rsidRDefault="00071CF6" w:rsidP="00071CF6">
            <w:pPr>
              <w:spacing w:line="240" w:lineRule="auto"/>
              <w:jc w:val="center"/>
              <w:rPr>
                <w:rFonts w:ascii="Arial" w:hAnsi="Arial" w:cs="Arial"/>
              </w:rPr>
            </w:pPr>
            <w:r w:rsidRPr="00071CF6">
              <w:rPr>
                <w:rFonts w:ascii="Arial" w:hAnsi="Arial" w:cs="Arial"/>
              </w:rPr>
              <w:t>19</w:t>
            </w:r>
          </w:p>
        </w:tc>
        <w:tc>
          <w:tcPr>
            <w:tcW w:w="2598" w:type="dxa"/>
            <w:tcBorders>
              <w:top w:val="nil"/>
              <w:left w:val="nil"/>
              <w:bottom w:val="single" w:sz="4" w:space="0" w:color="auto"/>
              <w:right w:val="single" w:sz="4" w:space="0" w:color="auto"/>
            </w:tcBorders>
            <w:shd w:val="clear" w:color="auto" w:fill="auto"/>
            <w:noWrap/>
            <w:vAlign w:val="bottom"/>
          </w:tcPr>
          <w:p w:rsidR="00071CF6" w:rsidRPr="00071CF6" w:rsidRDefault="00071CF6" w:rsidP="00071CF6">
            <w:pPr>
              <w:spacing w:line="240" w:lineRule="auto"/>
              <w:jc w:val="center"/>
              <w:rPr>
                <w:rFonts w:ascii="Arial" w:hAnsi="Arial" w:cs="Arial"/>
              </w:rPr>
            </w:pPr>
            <w:r w:rsidRPr="00071CF6">
              <w:rPr>
                <w:rFonts w:ascii="Arial" w:hAnsi="Arial" w:cs="Arial"/>
              </w:rPr>
              <w:t>137</w:t>
            </w:r>
          </w:p>
        </w:tc>
      </w:tr>
      <w:tr w:rsidR="00071CF6" w:rsidRPr="00071CF6" w:rsidTr="00071CF6">
        <w:trPr>
          <w:trHeight w:hRule="exact" w:val="288"/>
          <w:jc w:val="center"/>
        </w:trPr>
        <w:tc>
          <w:tcPr>
            <w:tcW w:w="2163" w:type="dxa"/>
            <w:tcBorders>
              <w:top w:val="nil"/>
              <w:left w:val="single" w:sz="4" w:space="0" w:color="auto"/>
              <w:bottom w:val="single" w:sz="4" w:space="0" w:color="auto"/>
              <w:right w:val="single" w:sz="4" w:space="0" w:color="auto"/>
            </w:tcBorders>
            <w:shd w:val="clear" w:color="auto" w:fill="auto"/>
            <w:noWrap/>
            <w:vAlign w:val="bottom"/>
          </w:tcPr>
          <w:p w:rsidR="00071CF6" w:rsidRPr="00071CF6" w:rsidRDefault="00071CF6" w:rsidP="00071CF6">
            <w:pPr>
              <w:spacing w:line="240" w:lineRule="auto"/>
              <w:jc w:val="center"/>
              <w:rPr>
                <w:rFonts w:ascii="Arial" w:hAnsi="Arial" w:cs="Arial"/>
              </w:rPr>
            </w:pPr>
            <w:r w:rsidRPr="00071CF6">
              <w:rPr>
                <w:rFonts w:ascii="Arial" w:hAnsi="Arial" w:cs="Arial"/>
              </w:rPr>
              <w:t>31</w:t>
            </w:r>
          </w:p>
        </w:tc>
        <w:tc>
          <w:tcPr>
            <w:tcW w:w="2598" w:type="dxa"/>
            <w:tcBorders>
              <w:top w:val="nil"/>
              <w:left w:val="nil"/>
              <w:bottom w:val="single" w:sz="4" w:space="0" w:color="auto"/>
              <w:right w:val="single" w:sz="4" w:space="0" w:color="auto"/>
            </w:tcBorders>
            <w:shd w:val="clear" w:color="auto" w:fill="auto"/>
            <w:noWrap/>
            <w:vAlign w:val="bottom"/>
          </w:tcPr>
          <w:p w:rsidR="00071CF6" w:rsidRPr="00071CF6" w:rsidRDefault="00071CF6" w:rsidP="00071CF6">
            <w:pPr>
              <w:spacing w:line="240" w:lineRule="auto"/>
              <w:jc w:val="center"/>
              <w:rPr>
                <w:rFonts w:ascii="Arial" w:hAnsi="Arial" w:cs="Arial"/>
              </w:rPr>
            </w:pPr>
            <w:r w:rsidRPr="00071CF6">
              <w:rPr>
                <w:rFonts w:ascii="Arial" w:hAnsi="Arial" w:cs="Arial"/>
              </w:rPr>
              <w:t>120</w:t>
            </w:r>
          </w:p>
        </w:tc>
      </w:tr>
      <w:tr w:rsidR="00071CF6" w:rsidRPr="00071CF6" w:rsidTr="00071CF6">
        <w:trPr>
          <w:trHeight w:hRule="exact" w:val="288"/>
          <w:jc w:val="center"/>
        </w:trPr>
        <w:tc>
          <w:tcPr>
            <w:tcW w:w="2163" w:type="dxa"/>
            <w:tcBorders>
              <w:top w:val="nil"/>
              <w:left w:val="single" w:sz="4" w:space="0" w:color="auto"/>
              <w:bottom w:val="single" w:sz="4" w:space="0" w:color="auto"/>
              <w:right w:val="single" w:sz="4" w:space="0" w:color="auto"/>
            </w:tcBorders>
            <w:shd w:val="clear" w:color="auto" w:fill="auto"/>
            <w:noWrap/>
            <w:vAlign w:val="bottom"/>
          </w:tcPr>
          <w:p w:rsidR="00071CF6" w:rsidRPr="00071CF6" w:rsidRDefault="00071CF6" w:rsidP="00071CF6">
            <w:pPr>
              <w:spacing w:line="240" w:lineRule="auto"/>
              <w:jc w:val="center"/>
              <w:rPr>
                <w:rFonts w:ascii="Arial" w:hAnsi="Arial" w:cs="Arial"/>
              </w:rPr>
            </w:pPr>
            <w:r w:rsidRPr="00071CF6">
              <w:rPr>
                <w:rFonts w:ascii="Arial" w:hAnsi="Arial" w:cs="Arial"/>
              </w:rPr>
              <w:t>40</w:t>
            </w:r>
          </w:p>
        </w:tc>
        <w:tc>
          <w:tcPr>
            <w:tcW w:w="2598" w:type="dxa"/>
            <w:tcBorders>
              <w:top w:val="nil"/>
              <w:left w:val="nil"/>
              <w:bottom w:val="single" w:sz="4" w:space="0" w:color="auto"/>
              <w:right w:val="single" w:sz="4" w:space="0" w:color="auto"/>
            </w:tcBorders>
            <w:shd w:val="clear" w:color="auto" w:fill="auto"/>
            <w:noWrap/>
            <w:vAlign w:val="bottom"/>
          </w:tcPr>
          <w:p w:rsidR="00071CF6" w:rsidRPr="00071CF6" w:rsidRDefault="00071CF6" w:rsidP="00071CF6">
            <w:pPr>
              <w:spacing w:line="240" w:lineRule="auto"/>
              <w:jc w:val="center"/>
              <w:rPr>
                <w:rFonts w:ascii="Arial" w:hAnsi="Arial" w:cs="Arial"/>
              </w:rPr>
            </w:pPr>
            <w:r w:rsidRPr="00071CF6">
              <w:rPr>
                <w:rFonts w:ascii="Arial" w:hAnsi="Arial" w:cs="Arial"/>
              </w:rPr>
              <w:t>113</w:t>
            </w:r>
          </w:p>
        </w:tc>
      </w:tr>
      <w:tr w:rsidR="00071CF6" w:rsidRPr="00071CF6" w:rsidTr="00071CF6">
        <w:trPr>
          <w:trHeight w:hRule="exact" w:val="288"/>
          <w:jc w:val="center"/>
        </w:trPr>
        <w:tc>
          <w:tcPr>
            <w:tcW w:w="2163" w:type="dxa"/>
            <w:tcBorders>
              <w:top w:val="nil"/>
              <w:left w:val="single" w:sz="4" w:space="0" w:color="auto"/>
              <w:bottom w:val="single" w:sz="4" w:space="0" w:color="auto"/>
              <w:right w:val="single" w:sz="4" w:space="0" w:color="auto"/>
            </w:tcBorders>
            <w:shd w:val="clear" w:color="auto" w:fill="auto"/>
            <w:noWrap/>
            <w:vAlign w:val="bottom"/>
          </w:tcPr>
          <w:p w:rsidR="00071CF6" w:rsidRPr="00071CF6" w:rsidRDefault="00071CF6" w:rsidP="00071CF6">
            <w:pPr>
              <w:spacing w:line="240" w:lineRule="auto"/>
              <w:jc w:val="center"/>
              <w:rPr>
                <w:rFonts w:ascii="Arial" w:hAnsi="Arial" w:cs="Arial"/>
              </w:rPr>
            </w:pPr>
            <w:r w:rsidRPr="00071CF6">
              <w:rPr>
                <w:rFonts w:ascii="Arial" w:hAnsi="Arial" w:cs="Arial"/>
              </w:rPr>
              <w:t>44</w:t>
            </w:r>
          </w:p>
        </w:tc>
        <w:tc>
          <w:tcPr>
            <w:tcW w:w="2598" w:type="dxa"/>
            <w:tcBorders>
              <w:top w:val="nil"/>
              <w:left w:val="nil"/>
              <w:bottom w:val="single" w:sz="4" w:space="0" w:color="auto"/>
              <w:right w:val="single" w:sz="4" w:space="0" w:color="auto"/>
            </w:tcBorders>
            <w:shd w:val="clear" w:color="auto" w:fill="auto"/>
            <w:noWrap/>
            <w:vAlign w:val="bottom"/>
          </w:tcPr>
          <w:p w:rsidR="00071CF6" w:rsidRPr="00071CF6" w:rsidRDefault="00071CF6" w:rsidP="00071CF6">
            <w:pPr>
              <w:spacing w:line="240" w:lineRule="auto"/>
              <w:jc w:val="center"/>
              <w:rPr>
                <w:rFonts w:ascii="Arial" w:hAnsi="Arial" w:cs="Arial"/>
              </w:rPr>
            </w:pPr>
            <w:r w:rsidRPr="00071CF6">
              <w:rPr>
                <w:rFonts w:ascii="Arial" w:hAnsi="Arial" w:cs="Arial"/>
              </w:rPr>
              <w:t>109</w:t>
            </w:r>
          </w:p>
        </w:tc>
      </w:tr>
    </w:tbl>
    <w:p w:rsidR="00071CF6" w:rsidRDefault="00071CF6" w:rsidP="00071CF6">
      <w:pPr>
        <w:pStyle w:val="ListParagraph"/>
        <w:spacing w:line="240" w:lineRule="auto"/>
        <w:ind w:left="360"/>
        <w:rPr>
          <w:rFonts w:ascii="Arial" w:hAnsi="Arial" w:cs="Arial"/>
        </w:rPr>
      </w:pPr>
    </w:p>
    <w:p w:rsidR="00071CF6" w:rsidRPr="00071CF6" w:rsidRDefault="00071CF6" w:rsidP="00071CF6">
      <w:pPr>
        <w:pStyle w:val="ListParagraph"/>
        <w:numPr>
          <w:ilvl w:val="0"/>
          <w:numId w:val="5"/>
        </w:numPr>
        <w:spacing w:line="240" w:lineRule="auto"/>
        <w:rPr>
          <w:rFonts w:ascii="Arial" w:hAnsi="Arial" w:cs="Arial"/>
        </w:rPr>
      </w:pPr>
      <w:r w:rsidRPr="00071CF6">
        <w:rPr>
          <w:rFonts w:ascii="Arial" w:hAnsi="Arial" w:cs="Arial"/>
        </w:rPr>
        <w:t xml:space="preserve">Circle the exponential regression function below for the temperature of the tea in degrees Fahrenheit, </w:t>
      </w:r>
      <w:r w:rsidRPr="00071CF6">
        <w:rPr>
          <w:rFonts w:ascii="Arial" w:hAnsi="Arial" w:cs="Arial"/>
          <w:b/>
          <w:i/>
        </w:rPr>
        <w:t>F</w:t>
      </w:r>
      <w:r w:rsidRPr="00071CF6">
        <w:rPr>
          <w:rFonts w:ascii="Arial" w:hAnsi="Arial" w:cs="Arial"/>
        </w:rPr>
        <w:t xml:space="preserve">, as a function of the time in minutes since the tea was made, </w:t>
      </w:r>
      <w:r w:rsidRPr="00071CF6">
        <w:rPr>
          <w:rFonts w:ascii="Arial" w:hAnsi="Arial" w:cs="Arial"/>
          <w:b/>
          <w:i/>
        </w:rPr>
        <w:t>t</w:t>
      </w:r>
      <w:r w:rsidRPr="00071CF6">
        <w:rPr>
          <w:rFonts w:ascii="Arial" w:hAnsi="Arial" w:cs="Arial"/>
        </w:rPr>
        <w:t>.</w:t>
      </w:r>
    </w:p>
    <w:p w:rsidR="00071CF6" w:rsidRPr="00071CF6" w:rsidRDefault="00071CF6" w:rsidP="00071CF6">
      <w:pPr>
        <w:pStyle w:val="ListParagraph"/>
        <w:spacing w:line="240" w:lineRule="auto"/>
        <w:rPr>
          <w:rFonts w:ascii="Arial" w:hAnsi="Arial" w:cs="Arial"/>
        </w:rPr>
      </w:pPr>
    </w:p>
    <w:p w:rsidR="00071CF6" w:rsidRPr="00071CF6" w:rsidRDefault="00071CF6" w:rsidP="00071CF6">
      <w:pPr>
        <w:pStyle w:val="ListParagraph"/>
        <w:spacing w:line="240" w:lineRule="auto"/>
        <w:rPr>
          <w:rFonts w:ascii="Arial" w:hAnsi="Arial" w:cs="Arial"/>
        </w:rPr>
      </w:pPr>
      <w:r w:rsidRPr="00071CF6">
        <w:rPr>
          <w:rFonts w:ascii="Arial" w:hAnsi="Arial" w:cs="Arial"/>
          <w:position w:val="-14"/>
        </w:rPr>
        <w:object w:dxaOrig="2520" w:dyaOrig="460">
          <v:shape id="_x0000_i1039" type="#_x0000_t75" style="width:126pt;height:23.25pt" o:ole="">
            <v:imagedata r:id="rId36" o:title=""/>
          </v:shape>
          <o:OLEObject Type="Embed" ProgID="Equation.DSMT4" ShapeID="_x0000_i1039" DrawAspect="Content" ObjectID="_1455621838" r:id="rId37"/>
        </w:object>
      </w:r>
      <w:r w:rsidRPr="00071CF6">
        <w:rPr>
          <w:rFonts w:ascii="Arial" w:hAnsi="Arial" w:cs="Arial"/>
        </w:rPr>
        <w:tab/>
      </w:r>
      <w:r w:rsidRPr="00071CF6">
        <w:rPr>
          <w:rFonts w:ascii="Arial" w:hAnsi="Arial" w:cs="Arial"/>
        </w:rPr>
        <w:tab/>
      </w:r>
      <w:r w:rsidRPr="00071CF6">
        <w:rPr>
          <w:rFonts w:ascii="Arial" w:hAnsi="Arial" w:cs="Arial"/>
        </w:rPr>
        <w:tab/>
      </w:r>
      <w:r w:rsidRPr="00071CF6">
        <w:rPr>
          <w:rFonts w:ascii="Arial" w:hAnsi="Arial" w:cs="Arial"/>
        </w:rPr>
        <w:tab/>
      </w:r>
      <w:r w:rsidRPr="00071CF6">
        <w:rPr>
          <w:rFonts w:ascii="Arial" w:hAnsi="Arial" w:cs="Arial"/>
        </w:rPr>
        <w:tab/>
      </w:r>
      <w:r w:rsidRPr="00071CF6">
        <w:rPr>
          <w:rFonts w:ascii="Arial" w:hAnsi="Arial" w:cs="Arial"/>
          <w:position w:val="-14"/>
        </w:rPr>
        <w:object w:dxaOrig="2680" w:dyaOrig="460">
          <v:shape id="_x0000_i1040" type="#_x0000_t75" style="width:134.25pt;height:23.25pt" o:ole="">
            <v:imagedata r:id="rId38" o:title=""/>
          </v:shape>
          <o:OLEObject Type="Embed" ProgID="Equation.DSMT4" ShapeID="_x0000_i1040" DrawAspect="Content" ObjectID="_1455621839" r:id="rId39"/>
        </w:object>
      </w:r>
    </w:p>
    <w:p w:rsidR="00071CF6" w:rsidRPr="00071CF6" w:rsidRDefault="00071CF6" w:rsidP="00071CF6">
      <w:pPr>
        <w:pStyle w:val="ListParagraph"/>
        <w:spacing w:line="240" w:lineRule="auto"/>
        <w:rPr>
          <w:rFonts w:ascii="Arial" w:hAnsi="Arial" w:cs="Arial"/>
        </w:rPr>
      </w:pPr>
    </w:p>
    <w:p w:rsidR="00071CF6" w:rsidRPr="00071CF6" w:rsidRDefault="00071CF6" w:rsidP="00071CF6">
      <w:pPr>
        <w:pStyle w:val="ListParagraph"/>
        <w:spacing w:line="240" w:lineRule="auto"/>
        <w:rPr>
          <w:rFonts w:ascii="Arial" w:hAnsi="Arial" w:cs="Arial"/>
        </w:rPr>
      </w:pPr>
      <w:r w:rsidRPr="00071CF6">
        <w:rPr>
          <w:rFonts w:ascii="Arial" w:hAnsi="Arial" w:cs="Arial"/>
          <w:position w:val="-14"/>
        </w:rPr>
        <w:object w:dxaOrig="2520" w:dyaOrig="460">
          <v:shape id="_x0000_i1041" type="#_x0000_t75" style="width:126pt;height:23.25pt" o:ole="">
            <v:imagedata r:id="rId40" o:title=""/>
          </v:shape>
          <o:OLEObject Type="Embed" ProgID="Equation.DSMT4" ShapeID="_x0000_i1041" DrawAspect="Content" ObjectID="_1455621840" r:id="rId41"/>
        </w:object>
      </w:r>
      <w:r w:rsidRPr="00071CF6">
        <w:rPr>
          <w:rFonts w:ascii="Arial" w:hAnsi="Arial" w:cs="Arial"/>
        </w:rPr>
        <w:tab/>
      </w:r>
      <w:r w:rsidRPr="00071CF6">
        <w:rPr>
          <w:rFonts w:ascii="Arial" w:hAnsi="Arial" w:cs="Arial"/>
        </w:rPr>
        <w:tab/>
      </w:r>
      <w:r w:rsidRPr="00071CF6">
        <w:rPr>
          <w:rFonts w:ascii="Arial" w:hAnsi="Arial" w:cs="Arial"/>
        </w:rPr>
        <w:tab/>
      </w:r>
      <w:r w:rsidRPr="00071CF6">
        <w:rPr>
          <w:rFonts w:ascii="Arial" w:hAnsi="Arial" w:cs="Arial"/>
        </w:rPr>
        <w:tab/>
      </w:r>
      <w:r w:rsidRPr="00071CF6">
        <w:rPr>
          <w:rFonts w:ascii="Arial" w:hAnsi="Arial" w:cs="Arial"/>
        </w:rPr>
        <w:tab/>
      </w:r>
      <w:r w:rsidRPr="00071CF6">
        <w:rPr>
          <w:rFonts w:ascii="Arial" w:hAnsi="Arial" w:cs="Arial"/>
          <w:position w:val="-14"/>
        </w:rPr>
        <w:object w:dxaOrig="2659" w:dyaOrig="460">
          <v:shape id="_x0000_i1042" type="#_x0000_t75" style="width:133.5pt;height:23.25pt" o:ole="">
            <v:imagedata r:id="rId42" o:title=""/>
          </v:shape>
          <o:OLEObject Type="Embed" ProgID="Equation.DSMT4" ShapeID="_x0000_i1042" DrawAspect="Content" ObjectID="_1455621841" r:id="rId43"/>
        </w:object>
      </w:r>
    </w:p>
    <w:p w:rsidR="00071CF6" w:rsidRPr="00071CF6" w:rsidRDefault="00071CF6" w:rsidP="00071CF6">
      <w:pPr>
        <w:pStyle w:val="ListParagraph"/>
        <w:spacing w:line="240" w:lineRule="auto"/>
        <w:rPr>
          <w:rFonts w:ascii="Arial" w:hAnsi="Arial" w:cs="Arial"/>
        </w:rPr>
      </w:pPr>
    </w:p>
    <w:p w:rsidR="00071CF6" w:rsidRPr="00071CF6" w:rsidRDefault="00071CF6" w:rsidP="00071CF6">
      <w:pPr>
        <w:pStyle w:val="ListParagraph"/>
        <w:numPr>
          <w:ilvl w:val="0"/>
          <w:numId w:val="5"/>
        </w:numPr>
        <w:spacing w:line="240" w:lineRule="auto"/>
        <w:rPr>
          <w:rFonts w:ascii="Arial" w:hAnsi="Arial" w:cs="Arial"/>
        </w:rPr>
      </w:pPr>
      <w:r w:rsidRPr="00071CF6">
        <w:rPr>
          <w:rFonts w:ascii="Arial" w:hAnsi="Arial" w:cs="Arial"/>
        </w:rPr>
        <w:t xml:space="preserve">Using the function you chose in </w:t>
      </w:r>
      <w:r w:rsidRPr="00071CF6">
        <w:rPr>
          <w:rFonts w:ascii="Arial" w:hAnsi="Arial" w:cs="Arial"/>
          <w:b/>
        </w:rPr>
        <w:t>part a</w:t>
      </w:r>
      <w:r w:rsidRPr="00071CF6">
        <w:rPr>
          <w:rFonts w:ascii="Arial" w:hAnsi="Arial" w:cs="Arial"/>
        </w:rPr>
        <w:t xml:space="preserve">, evaluate </w:t>
      </w:r>
      <w:r w:rsidRPr="00071CF6">
        <w:rPr>
          <w:rFonts w:ascii="Arial" w:hAnsi="Arial" w:cs="Arial"/>
          <w:position w:val="-14"/>
        </w:rPr>
        <w:object w:dxaOrig="720" w:dyaOrig="400">
          <v:shape id="_x0000_i1043" type="#_x0000_t75" style="width:36.75pt;height:20.25pt" o:ole="">
            <v:imagedata r:id="rId44" o:title=""/>
          </v:shape>
          <o:OLEObject Type="Embed" ProgID="Equation.DSMT4" ShapeID="_x0000_i1043" DrawAspect="Content" ObjectID="_1455621842" r:id="rId45"/>
        </w:object>
      </w:r>
      <w:r w:rsidRPr="00071CF6">
        <w:rPr>
          <w:rFonts w:ascii="Arial" w:hAnsi="Arial" w:cs="Arial"/>
        </w:rPr>
        <w:t xml:space="preserve"> and interpret the result in the context of the problem.  </w:t>
      </w:r>
      <w:r w:rsidRPr="00071CF6">
        <w:rPr>
          <w:rFonts w:ascii="Arial" w:hAnsi="Arial" w:cs="Arial"/>
          <w:b/>
        </w:rPr>
        <w:t xml:space="preserve">  Show your work.</w:t>
      </w:r>
    </w:p>
    <w:p w:rsidR="00071CF6" w:rsidRPr="00071CF6" w:rsidRDefault="00071CF6" w:rsidP="00071CF6">
      <w:pPr>
        <w:pStyle w:val="ListParagraph"/>
        <w:spacing w:line="240" w:lineRule="auto"/>
        <w:rPr>
          <w:rFonts w:ascii="Arial" w:hAnsi="Arial" w:cs="Arial"/>
          <w:b/>
        </w:rPr>
      </w:pPr>
    </w:p>
    <w:p w:rsidR="00071CF6" w:rsidRDefault="00071CF6" w:rsidP="00071CF6">
      <w:pPr>
        <w:pStyle w:val="ListParagraph"/>
        <w:spacing w:line="240" w:lineRule="auto"/>
        <w:rPr>
          <w:rFonts w:ascii="Arial" w:hAnsi="Arial" w:cs="Arial"/>
          <w:b/>
        </w:rPr>
      </w:pPr>
    </w:p>
    <w:p w:rsidR="003F0605" w:rsidRDefault="003F0605" w:rsidP="00071CF6">
      <w:pPr>
        <w:pStyle w:val="ListParagraph"/>
        <w:spacing w:line="240" w:lineRule="auto"/>
        <w:rPr>
          <w:rFonts w:ascii="Arial" w:hAnsi="Arial" w:cs="Arial"/>
          <w:b/>
        </w:rPr>
      </w:pPr>
    </w:p>
    <w:p w:rsidR="003F0605" w:rsidRPr="00071CF6" w:rsidRDefault="003F0605" w:rsidP="00071CF6">
      <w:pPr>
        <w:pStyle w:val="ListParagraph"/>
        <w:spacing w:line="240" w:lineRule="auto"/>
        <w:rPr>
          <w:rFonts w:ascii="Arial" w:hAnsi="Arial" w:cs="Arial"/>
          <w:b/>
        </w:rPr>
      </w:pPr>
    </w:p>
    <w:p w:rsidR="00071CF6" w:rsidRPr="00071CF6" w:rsidRDefault="00071CF6" w:rsidP="00071CF6">
      <w:pPr>
        <w:pStyle w:val="ListParagraph"/>
        <w:spacing w:line="240" w:lineRule="auto"/>
        <w:rPr>
          <w:rFonts w:ascii="Arial" w:hAnsi="Arial" w:cs="Arial"/>
          <w:b/>
        </w:rPr>
      </w:pPr>
    </w:p>
    <w:p w:rsidR="00071CF6" w:rsidRPr="00071CF6" w:rsidRDefault="00071CF6" w:rsidP="00071CF6">
      <w:pPr>
        <w:pStyle w:val="ListParagraph"/>
        <w:spacing w:line="240" w:lineRule="auto"/>
        <w:rPr>
          <w:rFonts w:ascii="Arial" w:hAnsi="Arial" w:cs="Arial"/>
        </w:rPr>
      </w:pPr>
    </w:p>
    <w:p w:rsidR="00071CF6" w:rsidRPr="00071CF6" w:rsidRDefault="00071CF6" w:rsidP="00071CF6">
      <w:pPr>
        <w:pStyle w:val="ListParagraph"/>
        <w:numPr>
          <w:ilvl w:val="0"/>
          <w:numId w:val="5"/>
        </w:numPr>
        <w:spacing w:line="240" w:lineRule="auto"/>
        <w:rPr>
          <w:rFonts w:ascii="Arial" w:hAnsi="Arial" w:cs="Arial"/>
        </w:rPr>
      </w:pPr>
      <w:r w:rsidRPr="00071CF6">
        <w:rPr>
          <w:rFonts w:ascii="Arial" w:hAnsi="Arial" w:cs="Arial"/>
        </w:rPr>
        <w:t xml:space="preserve">Using the function you chose in </w:t>
      </w:r>
      <w:r w:rsidRPr="00071CF6">
        <w:rPr>
          <w:rFonts w:ascii="Arial" w:hAnsi="Arial" w:cs="Arial"/>
          <w:b/>
        </w:rPr>
        <w:t>part a</w:t>
      </w:r>
      <w:r w:rsidRPr="00071CF6">
        <w:rPr>
          <w:rFonts w:ascii="Arial" w:hAnsi="Arial" w:cs="Arial"/>
        </w:rPr>
        <w:t xml:space="preserve">, solve </w:t>
      </w:r>
      <w:r w:rsidRPr="00071CF6">
        <w:rPr>
          <w:rFonts w:ascii="Arial" w:hAnsi="Arial" w:cs="Arial"/>
          <w:position w:val="-14"/>
        </w:rPr>
        <w:object w:dxaOrig="1180" w:dyaOrig="400">
          <v:shape id="_x0000_i1044" type="#_x0000_t75" style="width:59.25pt;height:20.25pt" o:ole="">
            <v:imagedata r:id="rId46" o:title=""/>
          </v:shape>
          <o:OLEObject Type="Embed" ProgID="Equation.DSMT4" ShapeID="_x0000_i1044" DrawAspect="Content" ObjectID="_1455621843" r:id="rId47"/>
        </w:object>
      </w:r>
      <w:r w:rsidRPr="00071CF6">
        <w:rPr>
          <w:rFonts w:ascii="Arial" w:hAnsi="Arial" w:cs="Arial"/>
        </w:rPr>
        <w:t xml:space="preserve">and interpret this result in the context of the problem.  </w:t>
      </w:r>
      <w:r w:rsidRPr="00071CF6">
        <w:rPr>
          <w:rFonts w:ascii="Arial" w:hAnsi="Arial" w:cs="Arial"/>
          <w:b/>
        </w:rPr>
        <w:t>Show your work.</w:t>
      </w:r>
    </w:p>
    <w:p w:rsidR="00071CF6" w:rsidRPr="00071CF6" w:rsidRDefault="00071CF6" w:rsidP="00071CF6">
      <w:pPr>
        <w:pStyle w:val="ListParagraph"/>
        <w:spacing w:line="240" w:lineRule="auto"/>
        <w:ind w:left="360"/>
        <w:rPr>
          <w:rFonts w:ascii="Arial" w:hAnsi="Arial" w:cs="Arial"/>
          <w:b/>
        </w:rPr>
      </w:pPr>
    </w:p>
    <w:p w:rsidR="00071CF6" w:rsidRDefault="00071CF6" w:rsidP="00071CF6">
      <w:pPr>
        <w:pStyle w:val="ListParagraph"/>
        <w:spacing w:line="240" w:lineRule="auto"/>
        <w:ind w:left="360"/>
        <w:rPr>
          <w:rFonts w:ascii="Arial" w:hAnsi="Arial" w:cs="Arial"/>
          <w:b/>
        </w:rPr>
      </w:pPr>
    </w:p>
    <w:p w:rsidR="003F0605" w:rsidRDefault="003F0605" w:rsidP="00071CF6">
      <w:pPr>
        <w:pStyle w:val="ListParagraph"/>
        <w:spacing w:line="240" w:lineRule="auto"/>
        <w:ind w:left="360"/>
        <w:rPr>
          <w:rFonts w:ascii="Arial" w:hAnsi="Arial" w:cs="Arial"/>
          <w:b/>
        </w:rPr>
      </w:pPr>
    </w:p>
    <w:p w:rsidR="003F0605" w:rsidRPr="00071CF6" w:rsidRDefault="003F0605" w:rsidP="00071CF6">
      <w:pPr>
        <w:pStyle w:val="ListParagraph"/>
        <w:spacing w:line="240" w:lineRule="auto"/>
        <w:ind w:left="360"/>
        <w:rPr>
          <w:rFonts w:ascii="Arial" w:hAnsi="Arial" w:cs="Arial"/>
          <w:b/>
        </w:rPr>
      </w:pPr>
    </w:p>
    <w:p w:rsidR="00071CF6" w:rsidRPr="00071CF6" w:rsidRDefault="00071CF6" w:rsidP="00071CF6">
      <w:pPr>
        <w:pStyle w:val="ListParagraph"/>
        <w:spacing w:line="240" w:lineRule="auto"/>
        <w:ind w:left="360"/>
        <w:rPr>
          <w:rFonts w:ascii="Arial" w:hAnsi="Arial" w:cs="Arial"/>
          <w:b/>
        </w:rPr>
      </w:pPr>
    </w:p>
    <w:p w:rsidR="00071CF6" w:rsidRPr="00071CF6" w:rsidRDefault="00071CF6" w:rsidP="00071CF6">
      <w:pPr>
        <w:pStyle w:val="ListParagraph"/>
        <w:spacing w:line="240" w:lineRule="auto"/>
        <w:ind w:left="360"/>
        <w:rPr>
          <w:rFonts w:ascii="Arial" w:hAnsi="Arial" w:cs="Arial"/>
          <w:b/>
        </w:rPr>
      </w:pPr>
    </w:p>
    <w:p w:rsidR="00071CF6" w:rsidRDefault="00071CF6" w:rsidP="00071CF6">
      <w:pPr>
        <w:pStyle w:val="ListParagraph"/>
        <w:spacing w:line="240" w:lineRule="auto"/>
        <w:ind w:left="360"/>
        <w:rPr>
          <w:rFonts w:ascii="Arial" w:hAnsi="Arial" w:cs="Arial"/>
        </w:rPr>
      </w:pPr>
    </w:p>
    <w:p w:rsidR="003F0605" w:rsidRPr="00071CF6" w:rsidRDefault="003F0605" w:rsidP="00071CF6">
      <w:pPr>
        <w:pStyle w:val="ListParagraph"/>
        <w:spacing w:line="240" w:lineRule="auto"/>
        <w:ind w:left="360"/>
        <w:rPr>
          <w:rFonts w:ascii="Arial" w:hAnsi="Arial" w:cs="Arial"/>
        </w:rPr>
      </w:pPr>
    </w:p>
    <w:p w:rsidR="00071CF6" w:rsidRPr="00071CF6" w:rsidRDefault="00071CF6" w:rsidP="00071CF6">
      <w:pPr>
        <w:pStyle w:val="ListParagraph"/>
        <w:numPr>
          <w:ilvl w:val="0"/>
          <w:numId w:val="5"/>
        </w:numPr>
        <w:spacing w:line="240" w:lineRule="auto"/>
        <w:rPr>
          <w:rFonts w:ascii="Arial" w:hAnsi="Arial" w:cs="Arial"/>
        </w:rPr>
      </w:pPr>
      <w:r w:rsidRPr="00071CF6">
        <w:rPr>
          <w:rFonts w:ascii="Arial" w:hAnsi="Arial" w:cs="Arial"/>
        </w:rPr>
        <w:t xml:space="preserve">Using the function you chose in </w:t>
      </w:r>
      <w:r w:rsidRPr="00071CF6">
        <w:rPr>
          <w:rFonts w:ascii="Arial" w:hAnsi="Arial" w:cs="Arial"/>
          <w:b/>
        </w:rPr>
        <w:t>part a</w:t>
      </w:r>
      <w:r w:rsidRPr="00071CF6">
        <w:rPr>
          <w:rFonts w:ascii="Arial" w:hAnsi="Arial" w:cs="Arial"/>
        </w:rPr>
        <w:t>, identify and interpret the rate.</w:t>
      </w:r>
    </w:p>
    <w:p w:rsidR="00071CF6" w:rsidRDefault="00071CF6" w:rsidP="00071CF6">
      <w:pPr>
        <w:spacing w:after="0" w:line="240" w:lineRule="auto"/>
        <w:rPr>
          <w:rFonts w:ascii="Arial" w:hAnsi="Arial" w:cs="Arial"/>
        </w:rPr>
      </w:pPr>
    </w:p>
    <w:p w:rsidR="00810C4B" w:rsidRDefault="00810C4B" w:rsidP="00071CF6">
      <w:pPr>
        <w:spacing w:after="0" w:line="240" w:lineRule="auto"/>
        <w:rPr>
          <w:rFonts w:ascii="Arial" w:hAnsi="Arial" w:cs="Arial"/>
        </w:rPr>
      </w:pPr>
    </w:p>
    <w:p w:rsidR="00810C4B" w:rsidRDefault="00810C4B" w:rsidP="00071CF6">
      <w:pPr>
        <w:spacing w:after="0" w:line="240" w:lineRule="auto"/>
        <w:rPr>
          <w:rFonts w:ascii="Arial" w:hAnsi="Arial" w:cs="Arial"/>
        </w:rPr>
      </w:pPr>
    </w:p>
    <w:p w:rsidR="00810C4B" w:rsidRDefault="00810C4B" w:rsidP="00071CF6">
      <w:pPr>
        <w:spacing w:after="0" w:line="240" w:lineRule="auto"/>
        <w:rPr>
          <w:rFonts w:ascii="Arial" w:hAnsi="Arial" w:cs="Arial"/>
        </w:rPr>
      </w:pPr>
    </w:p>
    <w:p w:rsidR="00810C4B" w:rsidRDefault="00810C4B" w:rsidP="00071CF6">
      <w:pPr>
        <w:spacing w:after="0" w:line="240" w:lineRule="auto"/>
        <w:rPr>
          <w:rFonts w:ascii="Arial" w:hAnsi="Arial" w:cs="Arial"/>
        </w:rPr>
      </w:pPr>
    </w:p>
    <w:p w:rsidR="00810C4B" w:rsidRDefault="00810C4B" w:rsidP="00810C4B">
      <w:pPr>
        <w:tabs>
          <w:tab w:val="left" w:pos="360"/>
        </w:tabs>
        <w:ind w:left="360" w:hanging="360"/>
        <w:rPr>
          <w:rFonts w:ascii="Arial" w:hAnsi="Arial" w:cs="Arial"/>
        </w:rPr>
      </w:pPr>
      <w:r>
        <w:rPr>
          <w:rFonts w:ascii="Arial" w:hAnsi="Arial" w:cs="Arial"/>
        </w:rPr>
        <w:lastRenderedPageBreak/>
        <w:t>4.</w:t>
      </w:r>
      <w:r>
        <w:rPr>
          <w:rFonts w:ascii="Arial" w:hAnsi="Arial" w:cs="Arial"/>
        </w:rPr>
        <w:tab/>
        <w:t>Gas prices are continually changing.  The price per gallon for eight different years has been recorded in the table below.</w:t>
      </w:r>
    </w:p>
    <w:tbl>
      <w:tblPr>
        <w:tblStyle w:val="TableGrid"/>
        <w:tblW w:w="0" w:type="auto"/>
        <w:tblInd w:w="108" w:type="dxa"/>
        <w:tblLook w:val="01E0" w:firstRow="1" w:lastRow="1" w:firstColumn="1" w:lastColumn="1" w:noHBand="0" w:noVBand="0"/>
      </w:tblPr>
      <w:tblGrid>
        <w:gridCol w:w="1952"/>
        <w:gridCol w:w="825"/>
        <w:gridCol w:w="825"/>
        <w:gridCol w:w="826"/>
        <w:gridCol w:w="825"/>
        <w:gridCol w:w="825"/>
        <w:gridCol w:w="826"/>
        <w:gridCol w:w="825"/>
        <w:gridCol w:w="825"/>
      </w:tblGrid>
      <w:tr w:rsidR="00810C4B" w:rsidTr="002B505B">
        <w:tc>
          <w:tcPr>
            <w:tcW w:w="1952" w:type="dxa"/>
          </w:tcPr>
          <w:p w:rsidR="00810C4B" w:rsidRPr="00810C4B" w:rsidRDefault="00810C4B" w:rsidP="002B505B">
            <w:pPr>
              <w:tabs>
                <w:tab w:val="left" w:pos="720"/>
              </w:tabs>
              <w:rPr>
                <w:rFonts w:ascii="Arial" w:hAnsi="Arial" w:cs="Arial"/>
                <w:sz w:val="22"/>
                <w:szCs w:val="22"/>
              </w:rPr>
            </w:pPr>
            <w:r>
              <w:rPr>
                <w:rFonts w:ascii="Arial" w:hAnsi="Arial" w:cs="Arial"/>
                <w:sz w:val="22"/>
                <w:szCs w:val="22"/>
              </w:rPr>
              <w:t>Year (</w:t>
            </w:r>
            <w:r w:rsidRPr="00810C4B">
              <w:rPr>
                <w:rFonts w:ascii="Arial" w:hAnsi="Arial" w:cs="Arial"/>
                <w:sz w:val="22"/>
                <w:szCs w:val="22"/>
              </w:rPr>
              <w:t>t</w:t>
            </w:r>
            <w:r>
              <w:rPr>
                <w:rFonts w:ascii="Arial" w:hAnsi="Arial" w:cs="Arial"/>
                <w:sz w:val="22"/>
                <w:szCs w:val="22"/>
              </w:rPr>
              <w:t>)</w:t>
            </w:r>
          </w:p>
        </w:tc>
        <w:tc>
          <w:tcPr>
            <w:tcW w:w="825" w:type="dxa"/>
          </w:tcPr>
          <w:p w:rsidR="00810C4B" w:rsidRPr="00810C4B" w:rsidRDefault="00810C4B" w:rsidP="002B505B">
            <w:pPr>
              <w:tabs>
                <w:tab w:val="left" w:pos="720"/>
              </w:tabs>
              <w:rPr>
                <w:rFonts w:ascii="Arial" w:hAnsi="Arial" w:cs="Arial"/>
                <w:sz w:val="22"/>
                <w:szCs w:val="22"/>
              </w:rPr>
            </w:pPr>
            <w:r w:rsidRPr="00810C4B">
              <w:rPr>
                <w:rFonts w:ascii="Arial" w:hAnsi="Arial" w:cs="Arial"/>
                <w:sz w:val="22"/>
                <w:szCs w:val="22"/>
              </w:rPr>
              <w:t>1995</w:t>
            </w:r>
          </w:p>
        </w:tc>
        <w:tc>
          <w:tcPr>
            <w:tcW w:w="825" w:type="dxa"/>
          </w:tcPr>
          <w:p w:rsidR="00810C4B" w:rsidRPr="00810C4B" w:rsidRDefault="00810C4B" w:rsidP="002B505B">
            <w:pPr>
              <w:tabs>
                <w:tab w:val="left" w:pos="720"/>
              </w:tabs>
              <w:rPr>
                <w:rFonts w:ascii="Arial" w:hAnsi="Arial" w:cs="Arial"/>
                <w:sz w:val="22"/>
                <w:szCs w:val="22"/>
              </w:rPr>
            </w:pPr>
            <w:r w:rsidRPr="00810C4B">
              <w:rPr>
                <w:rFonts w:ascii="Arial" w:hAnsi="Arial" w:cs="Arial"/>
                <w:sz w:val="22"/>
                <w:szCs w:val="22"/>
              </w:rPr>
              <w:t>1996</w:t>
            </w:r>
          </w:p>
        </w:tc>
        <w:tc>
          <w:tcPr>
            <w:tcW w:w="826" w:type="dxa"/>
          </w:tcPr>
          <w:p w:rsidR="00810C4B" w:rsidRPr="00810C4B" w:rsidRDefault="00810C4B" w:rsidP="002B505B">
            <w:pPr>
              <w:tabs>
                <w:tab w:val="left" w:pos="720"/>
              </w:tabs>
              <w:rPr>
                <w:rFonts w:ascii="Arial" w:hAnsi="Arial" w:cs="Arial"/>
                <w:sz w:val="22"/>
                <w:szCs w:val="22"/>
              </w:rPr>
            </w:pPr>
            <w:r w:rsidRPr="00810C4B">
              <w:rPr>
                <w:rFonts w:ascii="Arial" w:hAnsi="Arial" w:cs="Arial"/>
                <w:sz w:val="22"/>
                <w:szCs w:val="22"/>
              </w:rPr>
              <w:t>1998</w:t>
            </w:r>
          </w:p>
        </w:tc>
        <w:tc>
          <w:tcPr>
            <w:tcW w:w="825" w:type="dxa"/>
          </w:tcPr>
          <w:p w:rsidR="00810C4B" w:rsidRPr="00810C4B" w:rsidRDefault="00810C4B" w:rsidP="002B505B">
            <w:pPr>
              <w:tabs>
                <w:tab w:val="left" w:pos="720"/>
              </w:tabs>
              <w:rPr>
                <w:rFonts w:ascii="Arial" w:hAnsi="Arial" w:cs="Arial"/>
                <w:sz w:val="22"/>
                <w:szCs w:val="22"/>
              </w:rPr>
            </w:pPr>
            <w:r w:rsidRPr="00810C4B">
              <w:rPr>
                <w:rFonts w:ascii="Arial" w:hAnsi="Arial" w:cs="Arial"/>
                <w:sz w:val="22"/>
                <w:szCs w:val="22"/>
              </w:rPr>
              <w:t>1999</w:t>
            </w:r>
          </w:p>
        </w:tc>
        <w:tc>
          <w:tcPr>
            <w:tcW w:w="825" w:type="dxa"/>
          </w:tcPr>
          <w:p w:rsidR="00810C4B" w:rsidRPr="00810C4B" w:rsidRDefault="00810C4B" w:rsidP="002B505B">
            <w:pPr>
              <w:tabs>
                <w:tab w:val="left" w:pos="720"/>
              </w:tabs>
              <w:rPr>
                <w:rFonts w:ascii="Arial" w:hAnsi="Arial" w:cs="Arial"/>
                <w:sz w:val="22"/>
                <w:szCs w:val="22"/>
              </w:rPr>
            </w:pPr>
            <w:r w:rsidRPr="00810C4B">
              <w:rPr>
                <w:rFonts w:ascii="Arial" w:hAnsi="Arial" w:cs="Arial"/>
                <w:sz w:val="22"/>
                <w:szCs w:val="22"/>
              </w:rPr>
              <w:t>2001</w:t>
            </w:r>
          </w:p>
        </w:tc>
        <w:tc>
          <w:tcPr>
            <w:tcW w:w="826" w:type="dxa"/>
          </w:tcPr>
          <w:p w:rsidR="00810C4B" w:rsidRPr="00810C4B" w:rsidRDefault="00810C4B" w:rsidP="002B505B">
            <w:pPr>
              <w:tabs>
                <w:tab w:val="left" w:pos="720"/>
              </w:tabs>
              <w:rPr>
                <w:rFonts w:ascii="Arial" w:hAnsi="Arial" w:cs="Arial"/>
                <w:sz w:val="22"/>
                <w:szCs w:val="22"/>
              </w:rPr>
            </w:pPr>
            <w:r w:rsidRPr="00810C4B">
              <w:rPr>
                <w:rFonts w:ascii="Arial" w:hAnsi="Arial" w:cs="Arial"/>
                <w:sz w:val="22"/>
                <w:szCs w:val="22"/>
              </w:rPr>
              <w:t>2002</w:t>
            </w:r>
          </w:p>
        </w:tc>
        <w:tc>
          <w:tcPr>
            <w:tcW w:w="825" w:type="dxa"/>
          </w:tcPr>
          <w:p w:rsidR="00810C4B" w:rsidRPr="00810C4B" w:rsidRDefault="00810C4B" w:rsidP="002B505B">
            <w:pPr>
              <w:tabs>
                <w:tab w:val="left" w:pos="720"/>
              </w:tabs>
              <w:rPr>
                <w:rFonts w:ascii="Arial" w:hAnsi="Arial" w:cs="Arial"/>
                <w:sz w:val="22"/>
                <w:szCs w:val="22"/>
              </w:rPr>
            </w:pPr>
            <w:r w:rsidRPr="00810C4B">
              <w:rPr>
                <w:rFonts w:ascii="Arial" w:hAnsi="Arial" w:cs="Arial"/>
                <w:sz w:val="22"/>
                <w:szCs w:val="22"/>
              </w:rPr>
              <w:t>2004</w:t>
            </w:r>
          </w:p>
        </w:tc>
        <w:tc>
          <w:tcPr>
            <w:tcW w:w="825" w:type="dxa"/>
          </w:tcPr>
          <w:p w:rsidR="00810C4B" w:rsidRPr="00810C4B" w:rsidRDefault="00810C4B" w:rsidP="002B505B">
            <w:pPr>
              <w:tabs>
                <w:tab w:val="left" w:pos="720"/>
              </w:tabs>
              <w:rPr>
                <w:rFonts w:ascii="Arial" w:hAnsi="Arial" w:cs="Arial"/>
                <w:sz w:val="22"/>
                <w:szCs w:val="22"/>
              </w:rPr>
            </w:pPr>
            <w:r w:rsidRPr="00810C4B">
              <w:rPr>
                <w:rFonts w:ascii="Arial" w:hAnsi="Arial" w:cs="Arial"/>
                <w:sz w:val="22"/>
                <w:szCs w:val="22"/>
              </w:rPr>
              <w:t>2005</w:t>
            </w:r>
          </w:p>
        </w:tc>
      </w:tr>
      <w:tr w:rsidR="00810C4B" w:rsidTr="002B505B">
        <w:tc>
          <w:tcPr>
            <w:tcW w:w="1952" w:type="dxa"/>
          </w:tcPr>
          <w:p w:rsidR="00810C4B" w:rsidRPr="00810C4B" w:rsidRDefault="00810C4B" w:rsidP="002B505B">
            <w:pPr>
              <w:tabs>
                <w:tab w:val="left" w:pos="720"/>
              </w:tabs>
              <w:rPr>
                <w:rFonts w:ascii="Arial" w:hAnsi="Arial" w:cs="Arial"/>
                <w:sz w:val="22"/>
                <w:szCs w:val="22"/>
              </w:rPr>
            </w:pPr>
            <w:r w:rsidRPr="00810C4B">
              <w:rPr>
                <w:rFonts w:ascii="Arial" w:hAnsi="Arial" w:cs="Arial"/>
                <w:sz w:val="22"/>
                <w:szCs w:val="22"/>
              </w:rPr>
              <w:t>Price per gallon</w:t>
            </w:r>
          </w:p>
          <w:p w:rsidR="00810C4B" w:rsidRPr="00810C4B" w:rsidRDefault="00810C4B" w:rsidP="002B505B">
            <w:pPr>
              <w:tabs>
                <w:tab w:val="left" w:pos="720"/>
              </w:tabs>
              <w:rPr>
                <w:rFonts w:ascii="Arial" w:hAnsi="Arial" w:cs="Arial"/>
                <w:sz w:val="22"/>
                <w:szCs w:val="22"/>
              </w:rPr>
            </w:pPr>
            <w:r>
              <w:rPr>
                <w:rFonts w:ascii="Arial" w:hAnsi="Arial" w:cs="Arial"/>
                <w:sz w:val="22"/>
                <w:szCs w:val="22"/>
              </w:rPr>
              <w:t>(in dollars) (p)</w:t>
            </w:r>
          </w:p>
        </w:tc>
        <w:tc>
          <w:tcPr>
            <w:tcW w:w="825" w:type="dxa"/>
          </w:tcPr>
          <w:p w:rsidR="00810C4B" w:rsidRPr="00810C4B" w:rsidRDefault="00810C4B" w:rsidP="002B505B">
            <w:pPr>
              <w:tabs>
                <w:tab w:val="left" w:pos="720"/>
              </w:tabs>
              <w:rPr>
                <w:rFonts w:ascii="Arial" w:hAnsi="Arial" w:cs="Arial"/>
                <w:sz w:val="22"/>
                <w:szCs w:val="22"/>
              </w:rPr>
            </w:pPr>
            <w:r w:rsidRPr="00810C4B">
              <w:rPr>
                <w:rFonts w:ascii="Arial" w:hAnsi="Arial" w:cs="Arial"/>
                <w:sz w:val="22"/>
                <w:szCs w:val="22"/>
              </w:rPr>
              <w:t>1.09</w:t>
            </w:r>
          </w:p>
        </w:tc>
        <w:tc>
          <w:tcPr>
            <w:tcW w:w="825" w:type="dxa"/>
          </w:tcPr>
          <w:p w:rsidR="00810C4B" w:rsidRPr="00810C4B" w:rsidRDefault="00810C4B" w:rsidP="002B505B">
            <w:pPr>
              <w:tabs>
                <w:tab w:val="left" w:pos="720"/>
              </w:tabs>
              <w:rPr>
                <w:rFonts w:ascii="Arial" w:hAnsi="Arial" w:cs="Arial"/>
                <w:sz w:val="22"/>
                <w:szCs w:val="22"/>
              </w:rPr>
            </w:pPr>
            <w:r w:rsidRPr="00810C4B">
              <w:rPr>
                <w:rFonts w:ascii="Arial" w:hAnsi="Arial" w:cs="Arial"/>
                <w:sz w:val="22"/>
                <w:szCs w:val="22"/>
              </w:rPr>
              <w:t>1.20</w:t>
            </w:r>
          </w:p>
        </w:tc>
        <w:tc>
          <w:tcPr>
            <w:tcW w:w="826" w:type="dxa"/>
          </w:tcPr>
          <w:p w:rsidR="00810C4B" w:rsidRPr="00810C4B" w:rsidRDefault="00810C4B" w:rsidP="002B505B">
            <w:pPr>
              <w:tabs>
                <w:tab w:val="left" w:pos="720"/>
              </w:tabs>
              <w:rPr>
                <w:rFonts w:ascii="Arial" w:hAnsi="Arial" w:cs="Arial"/>
                <w:sz w:val="22"/>
                <w:szCs w:val="22"/>
              </w:rPr>
            </w:pPr>
            <w:r w:rsidRPr="00810C4B">
              <w:rPr>
                <w:rFonts w:ascii="Arial" w:hAnsi="Arial" w:cs="Arial"/>
                <w:sz w:val="22"/>
                <w:szCs w:val="22"/>
              </w:rPr>
              <w:t>1.18</w:t>
            </w:r>
          </w:p>
        </w:tc>
        <w:tc>
          <w:tcPr>
            <w:tcW w:w="825" w:type="dxa"/>
          </w:tcPr>
          <w:p w:rsidR="00810C4B" w:rsidRPr="00810C4B" w:rsidRDefault="00810C4B" w:rsidP="002B505B">
            <w:pPr>
              <w:tabs>
                <w:tab w:val="left" w:pos="720"/>
              </w:tabs>
              <w:rPr>
                <w:rFonts w:ascii="Arial" w:hAnsi="Arial" w:cs="Arial"/>
                <w:sz w:val="22"/>
                <w:szCs w:val="22"/>
              </w:rPr>
            </w:pPr>
            <w:r w:rsidRPr="00810C4B">
              <w:rPr>
                <w:rFonts w:ascii="Arial" w:hAnsi="Arial" w:cs="Arial"/>
                <w:sz w:val="22"/>
                <w:szCs w:val="22"/>
              </w:rPr>
              <w:t>1.25</w:t>
            </w:r>
          </w:p>
        </w:tc>
        <w:tc>
          <w:tcPr>
            <w:tcW w:w="825" w:type="dxa"/>
          </w:tcPr>
          <w:p w:rsidR="00810C4B" w:rsidRPr="00810C4B" w:rsidRDefault="00810C4B" w:rsidP="002B505B">
            <w:pPr>
              <w:tabs>
                <w:tab w:val="left" w:pos="720"/>
              </w:tabs>
              <w:rPr>
                <w:rFonts w:ascii="Arial" w:hAnsi="Arial" w:cs="Arial"/>
                <w:sz w:val="22"/>
                <w:szCs w:val="22"/>
              </w:rPr>
            </w:pPr>
            <w:r w:rsidRPr="00810C4B">
              <w:rPr>
                <w:rFonts w:ascii="Arial" w:hAnsi="Arial" w:cs="Arial"/>
                <w:sz w:val="22"/>
                <w:szCs w:val="22"/>
              </w:rPr>
              <w:t>1.55</w:t>
            </w:r>
          </w:p>
        </w:tc>
        <w:tc>
          <w:tcPr>
            <w:tcW w:w="826" w:type="dxa"/>
          </w:tcPr>
          <w:p w:rsidR="00810C4B" w:rsidRPr="00810C4B" w:rsidRDefault="00810C4B" w:rsidP="002B505B">
            <w:pPr>
              <w:tabs>
                <w:tab w:val="left" w:pos="720"/>
              </w:tabs>
              <w:rPr>
                <w:rFonts w:ascii="Arial" w:hAnsi="Arial" w:cs="Arial"/>
                <w:sz w:val="22"/>
                <w:szCs w:val="22"/>
              </w:rPr>
            </w:pPr>
            <w:r w:rsidRPr="00810C4B">
              <w:rPr>
                <w:rFonts w:ascii="Arial" w:hAnsi="Arial" w:cs="Arial"/>
                <w:sz w:val="22"/>
                <w:szCs w:val="22"/>
              </w:rPr>
              <w:t>2.05</w:t>
            </w:r>
          </w:p>
        </w:tc>
        <w:tc>
          <w:tcPr>
            <w:tcW w:w="825" w:type="dxa"/>
          </w:tcPr>
          <w:p w:rsidR="00810C4B" w:rsidRPr="00810C4B" w:rsidRDefault="00810C4B" w:rsidP="002B505B">
            <w:pPr>
              <w:tabs>
                <w:tab w:val="left" w:pos="720"/>
              </w:tabs>
              <w:rPr>
                <w:rFonts w:ascii="Arial" w:hAnsi="Arial" w:cs="Arial"/>
                <w:sz w:val="22"/>
                <w:szCs w:val="22"/>
              </w:rPr>
            </w:pPr>
            <w:r w:rsidRPr="00810C4B">
              <w:rPr>
                <w:rFonts w:ascii="Arial" w:hAnsi="Arial" w:cs="Arial"/>
                <w:sz w:val="22"/>
                <w:szCs w:val="22"/>
              </w:rPr>
              <w:t>2.25</w:t>
            </w:r>
          </w:p>
        </w:tc>
        <w:tc>
          <w:tcPr>
            <w:tcW w:w="825" w:type="dxa"/>
          </w:tcPr>
          <w:p w:rsidR="00810C4B" w:rsidRPr="00810C4B" w:rsidRDefault="00810C4B" w:rsidP="002B505B">
            <w:pPr>
              <w:tabs>
                <w:tab w:val="left" w:pos="720"/>
              </w:tabs>
              <w:rPr>
                <w:rFonts w:ascii="Arial" w:hAnsi="Arial" w:cs="Arial"/>
                <w:sz w:val="22"/>
                <w:szCs w:val="22"/>
              </w:rPr>
            </w:pPr>
            <w:r w:rsidRPr="00810C4B">
              <w:rPr>
                <w:rFonts w:ascii="Arial" w:hAnsi="Arial" w:cs="Arial"/>
                <w:sz w:val="22"/>
                <w:szCs w:val="22"/>
              </w:rPr>
              <w:t>2.65</w:t>
            </w:r>
          </w:p>
        </w:tc>
      </w:tr>
    </w:tbl>
    <w:p w:rsidR="00810C4B" w:rsidRDefault="00810C4B" w:rsidP="00810C4B">
      <w:pPr>
        <w:tabs>
          <w:tab w:val="left" w:pos="720"/>
        </w:tabs>
        <w:rPr>
          <w:rFonts w:ascii="Arial" w:hAnsi="Arial" w:cs="Arial"/>
        </w:rPr>
      </w:pPr>
    </w:p>
    <w:p w:rsidR="00810C4B" w:rsidRDefault="00810C4B" w:rsidP="00810C4B">
      <w:pPr>
        <w:pStyle w:val="ListParagraph"/>
        <w:numPr>
          <w:ilvl w:val="0"/>
          <w:numId w:val="9"/>
        </w:numPr>
        <w:tabs>
          <w:tab w:val="left" w:pos="360"/>
          <w:tab w:val="left" w:pos="720"/>
        </w:tabs>
        <w:rPr>
          <w:rFonts w:ascii="Arial" w:hAnsi="Arial" w:cs="Arial"/>
        </w:rPr>
      </w:pPr>
      <w:r w:rsidRPr="00810C4B">
        <w:rPr>
          <w:rFonts w:ascii="Arial" w:hAnsi="Arial" w:cs="Arial"/>
        </w:rPr>
        <w:t>Define the variables.</w:t>
      </w:r>
    </w:p>
    <w:p w:rsidR="00810C4B" w:rsidRDefault="00810C4B" w:rsidP="00810C4B">
      <w:pPr>
        <w:pStyle w:val="ListParagraph"/>
        <w:tabs>
          <w:tab w:val="left" w:pos="360"/>
          <w:tab w:val="left" w:pos="720"/>
        </w:tabs>
        <w:rPr>
          <w:rFonts w:ascii="Arial" w:hAnsi="Arial" w:cs="Arial"/>
        </w:rPr>
      </w:pPr>
    </w:p>
    <w:p w:rsidR="003F0605" w:rsidRDefault="003F0605" w:rsidP="00810C4B">
      <w:pPr>
        <w:pStyle w:val="ListParagraph"/>
        <w:tabs>
          <w:tab w:val="left" w:pos="360"/>
          <w:tab w:val="left" w:pos="720"/>
        </w:tabs>
        <w:rPr>
          <w:rFonts w:ascii="Arial" w:hAnsi="Arial" w:cs="Arial"/>
        </w:rPr>
      </w:pPr>
    </w:p>
    <w:p w:rsidR="00810C4B" w:rsidRDefault="00810C4B" w:rsidP="00810C4B">
      <w:pPr>
        <w:pStyle w:val="ListParagraph"/>
        <w:tabs>
          <w:tab w:val="left" w:pos="360"/>
          <w:tab w:val="left" w:pos="720"/>
        </w:tabs>
        <w:rPr>
          <w:rFonts w:ascii="Arial" w:hAnsi="Arial" w:cs="Arial"/>
        </w:rPr>
      </w:pPr>
    </w:p>
    <w:p w:rsidR="00810C4B" w:rsidRDefault="00810C4B" w:rsidP="00810C4B">
      <w:pPr>
        <w:pStyle w:val="ListParagraph"/>
        <w:tabs>
          <w:tab w:val="left" w:pos="360"/>
          <w:tab w:val="left" w:pos="720"/>
        </w:tabs>
        <w:rPr>
          <w:rFonts w:ascii="Arial" w:hAnsi="Arial" w:cs="Arial"/>
        </w:rPr>
      </w:pPr>
    </w:p>
    <w:p w:rsidR="00810C4B" w:rsidRDefault="00810C4B" w:rsidP="00810C4B">
      <w:pPr>
        <w:pStyle w:val="ListParagraph"/>
        <w:numPr>
          <w:ilvl w:val="0"/>
          <w:numId w:val="9"/>
        </w:numPr>
        <w:tabs>
          <w:tab w:val="left" w:pos="360"/>
          <w:tab w:val="left" w:pos="720"/>
        </w:tabs>
        <w:rPr>
          <w:rFonts w:ascii="Arial" w:hAnsi="Arial" w:cs="Arial"/>
        </w:rPr>
      </w:pPr>
      <w:r>
        <w:rPr>
          <w:rFonts w:ascii="Arial" w:hAnsi="Arial" w:cs="Arial"/>
        </w:rPr>
        <w:t>Write the linear regression equation that represents the data above.  Round to 3 decimal places.</w:t>
      </w:r>
    </w:p>
    <w:p w:rsidR="00810C4B" w:rsidRDefault="00810C4B" w:rsidP="00810C4B">
      <w:pPr>
        <w:pStyle w:val="ListParagraph"/>
        <w:tabs>
          <w:tab w:val="left" w:pos="360"/>
          <w:tab w:val="left" w:pos="720"/>
        </w:tabs>
        <w:rPr>
          <w:rFonts w:ascii="Arial" w:hAnsi="Arial" w:cs="Arial"/>
        </w:rPr>
      </w:pPr>
    </w:p>
    <w:p w:rsidR="00810C4B" w:rsidRDefault="00810C4B" w:rsidP="00810C4B">
      <w:pPr>
        <w:pStyle w:val="ListParagraph"/>
        <w:tabs>
          <w:tab w:val="left" w:pos="360"/>
          <w:tab w:val="left" w:pos="720"/>
        </w:tabs>
        <w:rPr>
          <w:rFonts w:ascii="Arial" w:hAnsi="Arial" w:cs="Arial"/>
        </w:rPr>
      </w:pPr>
    </w:p>
    <w:p w:rsidR="00810C4B" w:rsidRDefault="00810C4B" w:rsidP="00810C4B">
      <w:pPr>
        <w:pStyle w:val="ListParagraph"/>
        <w:tabs>
          <w:tab w:val="left" w:pos="360"/>
          <w:tab w:val="left" w:pos="720"/>
        </w:tabs>
        <w:rPr>
          <w:rFonts w:ascii="Arial" w:hAnsi="Arial" w:cs="Arial"/>
        </w:rPr>
      </w:pPr>
    </w:p>
    <w:p w:rsidR="00810C4B" w:rsidRDefault="00810C4B" w:rsidP="00810C4B">
      <w:pPr>
        <w:pStyle w:val="ListParagraph"/>
        <w:numPr>
          <w:ilvl w:val="0"/>
          <w:numId w:val="9"/>
        </w:numPr>
        <w:tabs>
          <w:tab w:val="left" w:pos="360"/>
          <w:tab w:val="left" w:pos="720"/>
        </w:tabs>
        <w:rPr>
          <w:rFonts w:ascii="Arial" w:hAnsi="Arial" w:cs="Arial"/>
        </w:rPr>
      </w:pPr>
      <w:r>
        <w:rPr>
          <w:rFonts w:ascii="Arial" w:hAnsi="Arial" w:cs="Arial"/>
        </w:rPr>
        <w:t>Write the exponential regression equation that represents the data above.  Round to 3 decimal places.</w:t>
      </w:r>
    </w:p>
    <w:p w:rsidR="00810C4B" w:rsidRDefault="00810C4B" w:rsidP="00810C4B">
      <w:pPr>
        <w:pStyle w:val="ListParagraph"/>
        <w:tabs>
          <w:tab w:val="left" w:pos="360"/>
          <w:tab w:val="left" w:pos="720"/>
        </w:tabs>
        <w:rPr>
          <w:rFonts w:ascii="Arial" w:hAnsi="Arial" w:cs="Arial"/>
        </w:rPr>
      </w:pPr>
    </w:p>
    <w:p w:rsidR="00810C4B" w:rsidRDefault="00810C4B" w:rsidP="00810C4B">
      <w:pPr>
        <w:pStyle w:val="ListParagraph"/>
        <w:tabs>
          <w:tab w:val="left" w:pos="360"/>
          <w:tab w:val="left" w:pos="720"/>
        </w:tabs>
        <w:rPr>
          <w:rFonts w:ascii="Arial" w:hAnsi="Arial" w:cs="Arial"/>
        </w:rPr>
      </w:pPr>
    </w:p>
    <w:p w:rsidR="00810C4B" w:rsidRDefault="00810C4B" w:rsidP="00810C4B">
      <w:pPr>
        <w:pStyle w:val="ListParagraph"/>
        <w:tabs>
          <w:tab w:val="left" w:pos="360"/>
          <w:tab w:val="left" w:pos="720"/>
        </w:tabs>
        <w:rPr>
          <w:rFonts w:ascii="Arial" w:hAnsi="Arial" w:cs="Arial"/>
        </w:rPr>
      </w:pPr>
    </w:p>
    <w:p w:rsidR="00810C4B" w:rsidRDefault="00810C4B" w:rsidP="00810C4B">
      <w:pPr>
        <w:pStyle w:val="ListParagraph"/>
        <w:numPr>
          <w:ilvl w:val="0"/>
          <w:numId w:val="9"/>
        </w:numPr>
        <w:tabs>
          <w:tab w:val="left" w:pos="360"/>
          <w:tab w:val="left" w:pos="720"/>
        </w:tabs>
        <w:rPr>
          <w:rFonts w:ascii="Arial" w:hAnsi="Arial" w:cs="Arial"/>
        </w:rPr>
      </w:pPr>
      <w:r>
        <w:rPr>
          <w:rFonts w:ascii="Arial" w:hAnsi="Arial" w:cs="Arial"/>
        </w:rPr>
        <w:t>Which of the equations (linear or exponential) better represents this data?  Justify your answer.</w:t>
      </w:r>
    </w:p>
    <w:p w:rsidR="00810C4B" w:rsidRDefault="00810C4B" w:rsidP="00810C4B">
      <w:pPr>
        <w:pStyle w:val="ListParagraph"/>
        <w:tabs>
          <w:tab w:val="left" w:pos="360"/>
          <w:tab w:val="left" w:pos="720"/>
        </w:tabs>
        <w:rPr>
          <w:rFonts w:ascii="Arial" w:hAnsi="Arial" w:cs="Arial"/>
        </w:rPr>
      </w:pPr>
    </w:p>
    <w:p w:rsidR="003F0605" w:rsidRDefault="003F0605" w:rsidP="00810C4B">
      <w:pPr>
        <w:pStyle w:val="ListParagraph"/>
        <w:tabs>
          <w:tab w:val="left" w:pos="360"/>
          <w:tab w:val="left" w:pos="720"/>
        </w:tabs>
        <w:rPr>
          <w:rFonts w:ascii="Arial" w:hAnsi="Arial" w:cs="Arial"/>
        </w:rPr>
      </w:pPr>
    </w:p>
    <w:p w:rsidR="003F0605" w:rsidRDefault="003F0605" w:rsidP="00810C4B">
      <w:pPr>
        <w:pStyle w:val="ListParagraph"/>
        <w:tabs>
          <w:tab w:val="left" w:pos="360"/>
          <w:tab w:val="left" w:pos="720"/>
        </w:tabs>
        <w:rPr>
          <w:rFonts w:ascii="Arial" w:hAnsi="Arial" w:cs="Arial"/>
        </w:rPr>
      </w:pPr>
    </w:p>
    <w:p w:rsidR="00810C4B" w:rsidRDefault="00810C4B" w:rsidP="00810C4B">
      <w:pPr>
        <w:pStyle w:val="ListParagraph"/>
        <w:tabs>
          <w:tab w:val="left" w:pos="360"/>
          <w:tab w:val="left" w:pos="720"/>
        </w:tabs>
        <w:rPr>
          <w:rFonts w:ascii="Arial" w:hAnsi="Arial" w:cs="Arial"/>
        </w:rPr>
      </w:pPr>
    </w:p>
    <w:p w:rsidR="00810C4B" w:rsidRDefault="00810C4B" w:rsidP="00810C4B">
      <w:pPr>
        <w:pStyle w:val="ListParagraph"/>
        <w:tabs>
          <w:tab w:val="left" w:pos="360"/>
          <w:tab w:val="left" w:pos="720"/>
        </w:tabs>
        <w:rPr>
          <w:rFonts w:ascii="Arial" w:hAnsi="Arial" w:cs="Arial"/>
        </w:rPr>
      </w:pPr>
    </w:p>
    <w:p w:rsidR="00810C4B" w:rsidRDefault="00810C4B" w:rsidP="00810C4B">
      <w:pPr>
        <w:pStyle w:val="ListParagraph"/>
        <w:tabs>
          <w:tab w:val="left" w:pos="360"/>
          <w:tab w:val="left" w:pos="720"/>
        </w:tabs>
        <w:rPr>
          <w:rFonts w:ascii="Arial" w:hAnsi="Arial" w:cs="Arial"/>
        </w:rPr>
      </w:pPr>
    </w:p>
    <w:p w:rsidR="00810C4B" w:rsidRPr="00810C4B" w:rsidRDefault="00810C4B" w:rsidP="00810C4B">
      <w:pPr>
        <w:pStyle w:val="ListParagraph"/>
        <w:numPr>
          <w:ilvl w:val="0"/>
          <w:numId w:val="9"/>
        </w:numPr>
        <w:tabs>
          <w:tab w:val="left" w:pos="360"/>
          <w:tab w:val="left" w:pos="720"/>
        </w:tabs>
        <w:rPr>
          <w:rFonts w:ascii="Arial" w:hAnsi="Arial" w:cs="Arial"/>
        </w:rPr>
      </w:pPr>
      <w:r>
        <w:rPr>
          <w:rFonts w:ascii="Arial" w:hAnsi="Arial" w:cs="Arial"/>
        </w:rPr>
        <w:t xml:space="preserve">Using the better equation that you chose in </w:t>
      </w:r>
      <w:r w:rsidRPr="00810C4B">
        <w:rPr>
          <w:rFonts w:ascii="Arial" w:hAnsi="Arial" w:cs="Arial"/>
          <w:b/>
        </w:rPr>
        <w:t>part d</w:t>
      </w:r>
      <w:r>
        <w:rPr>
          <w:rFonts w:ascii="Arial" w:hAnsi="Arial" w:cs="Arial"/>
        </w:rPr>
        <w:t xml:space="preserve">, </w:t>
      </w:r>
      <w:proofErr w:type="gramStart"/>
      <w:r>
        <w:rPr>
          <w:rFonts w:ascii="Arial" w:hAnsi="Arial" w:cs="Arial"/>
        </w:rPr>
        <w:t xml:space="preserve">solve </w:t>
      </w:r>
      <w:proofErr w:type="gramEnd"/>
      <w:r w:rsidRPr="00810C4B">
        <w:rPr>
          <w:rFonts w:ascii="Arial" w:hAnsi="Arial" w:cs="Arial"/>
          <w:position w:val="-14"/>
        </w:rPr>
        <w:object w:dxaOrig="1240" w:dyaOrig="400">
          <v:shape id="_x0000_i1045" type="#_x0000_t75" style="width:62.25pt;height:20.25pt" o:ole="">
            <v:imagedata r:id="rId48" o:title=""/>
          </v:shape>
          <o:OLEObject Type="Embed" ProgID="Equation.DSMT4" ShapeID="_x0000_i1045" DrawAspect="Content" ObjectID="_1455621844" r:id="rId49"/>
        </w:object>
      </w:r>
      <w:r>
        <w:rPr>
          <w:rFonts w:ascii="Arial" w:hAnsi="Arial" w:cs="Arial"/>
        </w:rPr>
        <w:t xml:space="preserve">.  </w:t>
      </w:r>
      <w:r w:rsidRPr="00810C4B">
        <w:rPr>
          <w:rFonts w:ascii="Arial" w:hAnsi="Arial" w:cs="Arial"/>
          <w:b/>
        </w:rPr>
        <w:t>Show your work</w:t>
      </w:r>
      <w:r>
        <w:rPr>
          <w:rFonts w:ascii="Arial" w:hAnsi="Arial" w:cs="Arial"/>
          <w:b/>
        </w:rPr>
        <w:t>.</w:t>
      </w:r>
    </w:p>
    <w:p w:rsidR="00810C4B" w:rsidRDefault="00810C4B" w:rsidP="00810C4B">
      <w:pPr>
        <w:pStyle w:val="ListParagraph"/>
        <w:tabs>
          <w:tab w:val="left" w:pos="360"/>
          <w:tab w:val="left" w:pos="720"/>
        </w:tabs>
        <w:rPr>
          <w:rFonts w:ascii="Arial" w:hAnsi="Arial" w:cs="Arial"/>
          <w:b/>
        </w:rPr>
      </w:pPr>
    </w:p>
    <w:p w:rsidR="00810C4B" w:rsidRDefault="00810C4B" w:rsidP="00810C4B">
      <w:pPr>
        <w:pStyle w:val="ListParagraph"/>
        <w:tabs>
          <w:tab w:val="left" w:pos="360"/>
          <w:tab w:val="left" w:pos="720"/>
        </w:tabs>
        <w:rPr>
          <w:rFonts w:ascii="Arial" w:hAnsi="Arial" w:cs="Arial"/>
          <w:b/>
        </w:rPr>
      </w:pPr>
    </w:p>
    <w:p w:rsidR="00810C4B" w:rsidRDefault="00810C4B" w:rsidP="00810C4B">
      <w:pPr>
        <w:pStyle w:val="ListParagraph"/>
        <w:tabs>
          <w:tab w:val="left" w:pos="360"/>
          <w:tab w:val="left" w:pos="720"/>
        </w:tabs>
        <w:rPr>
          <w:rFonts w:ascii="Arial" w:hAnsi="Arial" w:cs="Arial"/>
          <w:b/>
        </w:rPr>
      </w:pPr>
    </w:p>
    <w:p w:rsidR="00810C4B" w:rsidRDefault="00810C4B" w:rsidP="00810C4B">
      <w:pPr>
        <w:pStyle w:val="ListParagraph"/>
        <w:tabs>
          <w:tab w:val="left" w:pos="360"/>
          <w:tab w:val="left" w:pos="720"/>
        </w:tabs>
        <w:rPr>
          <w:rFonts w:ascii="Arial" w:hAnsi="Arial" w:cs="Arial"/>
          <w:b/>
        </w:rPr>
      </w:pPr>
    </w:p>
    <w:p w:rsidR="00810C4B" w:rsidRDefault="00810C4B" w:rsidP="00810C4B">
      <w:pPr>
        <w:pStyle w:val="ListParagraph"/>
        <w:tabs>
          <w:tab w:val="left" w:pos="360"/>
          <w:tab w:val="left" w:pos="720"/>
        </w:tabs>
        <w:rPr>
          <w:rFonts w:ascii="Arial" w:hAnsi="Arial" w:cs="Arial"/>
          <w:b/>
        </w:rPr>
      </w:pPr>
    </w:p>
    <w:p w:rsidR="00810C4B" w:rsidRDefault="00810C4B" w:rsidP="00810C4B">
      <w:pPr>
        <w:pStyle w:val="ListParagraph"/>
        <w:tabs>
          <w:tab w:val="left" w:pos="360"/>
          <w:tab w:val="left" w:pos="720"/>
        </w:tabs>
        <w:rPr>
          <w:rFonts w:ascii="Arial" w:hAnsi="Arial" w:cs="Arial"/>
          <w:b/>
        </w:rPr>
      </w:pPr>
    </w:p>
    <w:p w:rsidR="00810C4B" w:rsidRPr="00810C4B" w:rsidRDefault="00810C4B" w:rsidP="00810C4B">
      <w:pPr>
        <w:pStyle w:val="ListParagraph"/>
        <w:tabs>
          <w:tab w:val="left" w:pos="360"/>
          <w:tab w:val="left" w:pos="720"/>
        </w:tabs>
        <w:rPr>
          <w:rFonts w:ascii="Arial" w:hAnsi="Arial" w:cs="Arial"/>
        </w:rPr>
      </w:pPr>
    </w:p>
    <w:p w:rsidR="00810C4B" w:rsidRPr="00810C4B" w:rsidRDefault="00810C4B" w:rsidP="00810C4B">
      <w:pPr>
        <w:pStyle w:val="ListParagraph"/>
        <w:numPr>
          <w:ilvl w:val="0"/>
          <w:numId w:val="9"/>
        </w:numPr>
        <w:tabs>
          <w:tab w:val="left" w:pos="360"/>
          <w:tab w:val="left" w:pos="720"/>
        </w:tabs>
        <w:rPr>
          <w:rFonts w:ascii="Arial" w:hAnsi="Arial" w:cs="Arial"/>
        </w:rPr>
      </w:pPr>
      <w:r>
        <w:rPr>
          <w:rFonts w:ascii="Arial" w:hAnsi="Arial" w:cs="Arial"/>
        </w:rPr>
        <w:t xml:space="preserve">Interpret </w:t>
      </w:r>
      <w:r w:rsidRPr="00810C4B">
        <w:rPr>
          <w:rFonts w:ascii="Arial" w:hAnsi="Arial" w:cs="Arial"/>
          <w:b/>
        </w:rPr>
        <w:t>part e</w:t>
      </w:r>
      <w:r>
        <w:rPr>
          <w:rFonts w:ascii="Arial" w:hAnsi="Arial" w:cs="Arial"/>
        </w:rPr>
        <w:t xml:space="preserve"> in the context of the problem.</w:t>
      </w:r>
    </w:p>
    <w:p w:rsidR="00810C4B" w:rsidRDefault="00810C4B" w:rsidP="00810C4B">
      <w:pPr>
        <w:tabs>
          <w:tab w:val="left" w:pos="360"/>
          <w:tab w:val="left" w:pos="720"/>
        </w:tabs>
        <w:rPr>
          <w:rFonts w:ascii="Arial" w:hAnsi="Arial" w:cs="Arial"/>
        </w:rPr>
      </w:pPr>
    </w:p>
    <w:p w:rsidR="00810C4B" w:rsidRPr="003F0014" w:rsidRDefault="00810C4B" w:rsidP="00810C4B">
      <w:pPr>
        <w:rPr>
          <w:rFonts w:ascii="Arial" w:hAnsi="Arial" w:cs="Arial"/>
        </w:rPr>
      </w:pPr>
    </w:p>
    <w:sectPr w:rsidR="00810C4B" w:rsidRPr="003F0014" w:rsidSect="00B05B8C">
      <w:headerReference w:type="default" r:id="rId5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432A" w:rsidRDefault="0045432A" w:rsidP="00B943CD">
      <w:pPr>
        <w:spacing w:after="0" w:line="240" w:lineRule="auto"/>
      </w:pPr>
      <w:r>
        <w:separator/>
      </w:r>
    </w:p>
  </w:endnote>
  <w:endnote w:type="continuationSeparator" w:id="0">
    <w:p w:rsidR="0045432A" w:rsidRDefault="0045432A" w:rsidP="00B943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432A" w:rsidRDefault="0045432A" w:rsidP="00B943CD">
      <w:pPr>
        <w:spacing w:after="0" w:line="240" w:lineRule="auto"/>
      </w:pPr>
      <w:r>
        <w:separator/>
      </w:r>
    </w:p>
  </w:footnote>
  <w:footnote w:type="continuationSeparator" w:id="0">
    <w:p w:rsidR="0045432A" w:rsidRDefault="0045432A" w:rsidP="00B943C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43CD" w:rsidRPr="00023683" w:rsidRDefault="00DD2D5E" w:rsidP="00DD2D5E">
    <w:pPr>
      <w:pStyle w:val="Header"/>
      <w:ind w:left="-360"/>
      <w:rPr>
        <w:rFonts w:ascii="Arial" w:hAnsi="Arial" w:cs="Arial"/>
      </w:rPr>
    </w:pPr>
    <w:r w:rsidRPr="00023683">
      <w:rPr>
        <w:rFonts w:ascii="Arial" w:hAnsi="Arial" w:cs="Arial"/>
      </w:rPr>
      <w:t>Regression</w:t>
    </w:r>
    <w:r w:rsidR="004D4765" w:rsidRPr="00023683">
      <w:rPr>
        <w:rFonts w:ascii="Arial" w:hAnsi="Arial" w:cs="Arial"/>
      </w:rPr>
      <w:ptab w:relativeTo="margin" w:alignment="center" w:leader="none"/>
    </w:r>
    <w:r w:rsidR="004D4765" w:rsidRPr="00023683">
      <w:rPr>
        <w:rFonts w:ascii="Arial" w:hAnsi="Arial" w:cs="Arial"/>
      </w:rPr>
      <w:ptab w:relativeTo="margin" w:alignment="right" w:leader="none"/>
    </w:r>
    <w:r w:rsidR="00DF51E1">
      <w:rPr>
        <w:rFonts w:ascii="Arial" w:hAnsi="Arial" w:cs="Arial"/>
      </w:rPr>
      <w:t xml:space="preserve">Day 27:  </w:t>
    </w:r>
    <w:r w:rsidR="00682263">
      <w:rPr>
        <w:rFonts w:ascii="Arial" w:hAnsi="Arial" w:cs="Arial"/>
      </w:rPr>
      <w:t>March 14, 201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828A7"/>
    <w:multiLevelType w:val="hybridMultilevel"/>
    <w:tmpl w:val="4008D57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E4361D8"/>
    <w:multiLevelType w:val="hybridMultilevel"/>
    <w:tmpl w:val="61BE339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2EA5904"/>
    <w:multiLevelType w:val="hybridMultilevel"/>
    <w:tmpl w:val="5A587ED8"/>
    <w:lvl w:ilvl="0" w:tplc="0409000F">
      <w:start w:val="1"/>
      <w:numFmt w:val="decimal"/>
      <w:lvlText w:val="%1."/>
      <w:lvlJc w:val="left"/>
      <w:pPr>
        <w:ind w:left="360" w:hanging="360"/>
      </w:pPr>
    </w:lvl>
    <w:lvl w:ilvl="1" w:tplc="950090A2">
      <w:start w:val="1"/>
      <w:numFmt w:val="lowerLetter"/>
      <w:lvlText w:val="%2."/>
      <w:lvlJc w:val="left"/>
      <w:pPr>
        <w:ind w:left="360" w:hanging="360"/>
      </w:pPr>
      <w:rPr>
        <w:b w:val="0"/>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2AEC59FE"/>
    <w:multiLevelType w:val="hybridMultilevel"/>
    <w:tmpl w:val="3AD69A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59C6666"/>
    <w:multiLevelType w:val="hybridMultilevel"/>
    <w:tmpl w:val="B8E84AE8"/>
    <w:lvl w:ilvl="0" w:tplc="31224D70">
      <w:start w:val="1"/>
      <w:numFmt w:val="decimal"/>
      <w:lvlText w:val="%1."/>
      <w:lvlJc w:val="left"/>
      <w:pPr>
        <w:ind w:left="360" w:hanging="360"/>
      </w:pPr>
      <w:rPr>
        <w:b w:val="0"/>
      </w:rPr>
    </w:lvl>
    <w:lvl w:ilvl="1" w:tplc="CA826B96">
      <w:start w:val="1"/>
      <w:numFmt w:val="lowerLetter"/>
      <w:lvlText w:val="%2."/>
      <w:lvlJc w:val="left"/>
      <w:pPr>
        <w:ind w:left="360" w:hanging="360"/>
      </w:pPr>
      <w:rPr>
        <w:b w:val="0"/>
      </w:rPr>
    </w:lvl>
    <w:lvl w:ilvl="2" w:tplc="0409001B">
      <w:start w:val="1"/>
      <w:numFmt w:val="lowerRoman"/>
      <w:lvlText w:val="%3."/>
      <w:lvlJc w:val="right"/>
      <w:pPr>
        <w:ind w:left="18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36982EC0"/>
    <w:multiLevelType w:val="hybridMultilevel"/>
    <w:tmpl w:val="BFCEE1F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433164F5"/>
    <w:multiLevelType w:val="hybridMultilevel"/>
    <w:tmpl w:val="98069D5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6DC61F87"/>
    <w:multiLevelType w:val="hybridMultilevel"/>
    <w:tmpl w:val="524CC90E"/>
    <w:lvl w:ilvl="0" w:tplc="6DE8BC0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7BE765E"/>
    <w:multiLevelType w:val="hybridMultilevel"/>
    <w:tmpl w:val="452AE58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5"/>
  </w:num>
  <w:num w:numId="2">
    <w:abstractNumId w:val="4"/>
  </w:num>
  <w:num w:numId="3">
    <w:abstractNumId w:val="0"/>
  </w:num>
  <w:num w:numId="4">
    <w:abstractNumId w:val="8"/>
  </w:num>
  <w:num w:numId="5">
    <w:abstractNumId w:val="6"/>
  </w:num>
  <w:num w:numId="6">
    <w:abstractNumId w:val="2"/>
  </w:num>
  <w:num w:numId="7">
    <w:abstractNumId w:val="7"/>
  </w:num>
  <w:num w:numId="8">
    <w:abstractNumId w:val="1"/>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1CF6"/>
    <w:rsid w:val="00000DE1"/>
    <w:rsid w:val="0000104D"/>
    <w:rsid w:val="00001368"/>
    <w:rsid w:val="00001CD4"/>
    <w:rsid w:val="00001FE1"/>
    <w:rsid w:val="00001FFF"/>
    <w:rsid w:val="000043CC"/>
    <w:rsid w:val="00004421"/>
    <w:rsid w:val="000044BD"/>
    <w:rsid w:val="000044CE"/>
    <w:rsid w:val="00004585"/>
    <w:rsid w:val="00004726"/>
    <w:rsid w:val="00004DE4"/>
    <w:rsid w:val="00004EB1"/>
    <w:rsid w:val="000057FE"/>
    <w:rsid w:val="000058D5"/>
    <w:rsid w:val="00005AFE"/>
    <w:rsid w:val="00005FC9"/>
    <w:rsid w:val="00005FD4"/>
    <w:rsid w:val="0000664B"/>
    <w:rsid w:val="0000667E"/>
    <w:rsid w:val="00006A5C"/>
    <w:rsid w:val="00006A9F"/>
    <w:rsid w:val="0000737B"/>
    <w:rsid w:val="00007837"/>
    <w:rsid w:val="0001026D"/>
    <w:rsid w:val="000106CB"/>
    <w:rsid w:val="000108B2"/>
    <w:rsid w:val="000110F0"/>
    <w:rsid w:val="00011DB3"/>
    <w:rsid w:val="00011FF1"/>
    <w:rsid w:val="00012486"/>
    <w:rsid w:val="00012583"/>
    <w:rsid w:val="0001353C"/>
    <w:rsid w:val="000135F4"/>
    <w:rsid w:val="0001369C"/>
    <w:rsid w:val="00013A32"/>
    <w:rsid w:val="00014A92"/>
    <w:rsid w:val="00014AE3"/>
    <w:rsid w:val="00014D30"/>
    <w:rsid w:val="00014E76"/>
    <w:rsid w:val="0001590B"/>
    <w:rsid w:val="00015B08"/>
    <w:rsid w:val="00015B3D"/>
    <w:rsid w:val="00017D31"/>
    <w:rsid w:val="00017F38"/>
    <w:rsid w:val="000204F4"/>
    <w:rsid w:val="00020855"/>
    <w:rsid w:val="00020A08"/>
    <w:rsid w:val="00020FE2"/>
    <w:rsid w:val="0002132C"/>
    <w:rsid w:val="00021BE8"/>
    <w:rsid w:val="00021DB6"/>
    <w:rsid w:val="00022978"/>
    <w:rsid w:val="00022A15"/>
    <w:rsid w:val="00022A61"/>
    <w:rsid w:val="00022F95"/>
    <w:rsid w:val="00023473"/>
    <w:rsid w:val="00023683"/>
    <w:rsid w:val="000238C6"/>
    <w:rsid w:val="00023D62"/>
    <w:rsid w:val="00023E65"/>
    <w:rsid w:val="000248CC"/>
    <w:rsid w:val="00024F1C"/>
    <w:rsid w:val="000250B5"/>
    <w:rsid w:val="00025AE6"/>
    <w:rsid w:val="00025F74"/>
    <w:rsid w:val="0002617E"/>
    <w:rsid w:val="0002635D"/>
    <w:rsid w:val="0002639F"/>
    <w:rsid w:val="000272F4"/>
    <w:rsid w:val="000276B1"/>
    <w:rsid w:val="000276CF"/>
    <w:rsid w:val="00027F17"/>
    <w:rsid w:val="00030083"/>
    <w:rsid w:val="000305A3"/>
    <w:rsid w:val="00030B8C"/>
    <w:rsid w:val="00031030"/>
    <w:rsid w:val="00031BB9"/>
    <w:rsid w:val="00031D0E"/>
    <w:rsid w:val="00031EA9"/>
    <w:rsid w:val="00032037"/>
    <w:rsid w:val="00032320"/>
    <w:rsid w:val="00032341"/>
    <w:rsid w:val="00032CCF"/>
    <w:rsid w:val="00032EA5"/>
    <w:rsid w:val="000333DF"/>
    <w:rsid w:val="00033836"/>
    <w:rsid w:val="0003497A"/>
    <w:rsid w:val="00035538"/>
    <w:rsid w:val="00036417"/>
    <w:rsid w:val="000368A1"/>
    <w:rsid w:val="00036B14"/>
    <w:rsid w:val="00036FF7"/>
    <w:rsid w:val="000372DE"/>
    <w:rsid w:val="00037595"/>
    <w:rsid w:val="00037B03"/>
    <w:rsid w:val="00040504"/>
    <w:rsid w:val="000405DC"/>
    <w:rsid w:val="0004145C"/>
    <w:rsid w:val="00041C59"/>
    <w:rsid w:val="00041E3B"/>
    <w:rsid w:val="0004210A"/>
    <w:rsid w:val="000422F2"/>
    <w:rsid w:val="000424AB"/>
    <w:rsid w:val="000425A9"/>
    <w:rsid w:val="000427F5"/>
    <w:rsid w:val="00042F51"/>
    <w:rsid w:val="00043E94"/>
    <w:rsid w:val="0004404F"/>
    <w:rsid w:val="000440C2"/>
    <w:rsid w:val="00044F5F"/>
    <w:rsid w:val="00044F81"/>
    <w:rsid w:val="000452CA"/>
    <w:rsid w:val="0004533F"/>
    <w:rsid w:val="00045462"/>
    <w:rsid w:val="00045483"/>
    <w:rsid w:val="00045B9D"/>
    <w:rsid w:val="000464FE"/>
    <w:rsid w:val="00046A4A"/>
    <w:rsid w:val="00046E31"/>
    <w:rsid w:val="00047284"/>
    <w:rsid w:val="00047BD4"/>
    <w:rsid w:val="000504F1"/>
    <w:rsid w:val="00050E7C"/>
    <w:rsid w:val="0005142C"/>
    <w:rsid w:val="0005151F"/>
    <w:rsid w:val="00051A59"/>
    <w:rsid w:val="00051C22"/>
    <w:rsid w:val="00051D16"/>
    <w:rsid w:val="00052108"/>
    <w:rsid w:val="0005221B"/>
    <w:rsid w:val="00052573"/>
    <w:rsid w:val="000526B0"/>
    <w:rsid w:val="00052C07"/>
    <w:rsid w:val="000532DD"/>
    <w:rsid w:val="00053E98"/>
    <w:rsid w:val="0005400F"/>
    <w:rsid w:val="00054891"/>
    <w:rsid w:val="00054929"/>
    <w:rsid w:val="00056317"/>
    <w:rsid w:val="000564B7"/>
    <w:rsid w:val="00056AF6"/>
    <w:rsid w:val="00056BA5"/>
    <w:rsid w:val="00056D95"/>
    <w:rsid w:val="000570EE"/>
    <w:rsid w:val="000576B3"/>
    <w:rsid w:val="000577A8"/>
    <w:rsid w:val="00057835"/>
    <w:rsid w:val="000601D5"/>
    <w:rsid w:val="000603E3"/>
    <w:rsid w:val="00060952"/>
    <w:rsid w:val="00061F96"/>
    <w:rsid w:val="00062269"/>
    <w:rsid w:val="000622F9"/>
    <w:rsid w:val="00062334"/>
    <w:rsid w:val="00062801"/>
    <w:rsid w:val="000628F5"/>
    <w:rsid w:val="00062992"/>
    <w:rsid w:val="0006299F"/>
    <w:rsid w:val="0006375C"/>
    <w:rsid w:val="00063AC0"/>
    <w:rsid w:val="00063FD6"/>
    <w:rsid w:val="000642C1"/>
    <w:rsid w:val="00064307"/>
    <w:rsid w:val="00064773"/>
    <w:rsid w:val="00064A1A"/>
    <w:rsid w:val="00065429"/>
    <w:rsid w:val="0006553F"/>
    <w:rsid w:val="0006647E"/>
    <w:rsid w:val="00066EDC"/>
    <w:rsid w:val="00066F7F"/>
    <w:rsid w:val="0006731F"/>
    <w:rsid w:val="000673EB"/>
    <w:rsid w:val="00067513"/>
    <w:rsid w:val="0007134B"/>
    <w:rsid w:val="00071C64"/>
    <w:rsid w:val="00071CF6"/>
    <w:rsid w:val="00072192"/>
    <w:rsid w:val="0007292B"/>
    <w:rsid w:val="00072AA2"/>
    <w:rsid w:val="00072B09"/>
    <w:rsid w:val="00073322"/>
    <w:rsid w:val="0007385A"/>
    <w:rsid w:val="00073871"/>
    <w:rsid w:val="000739D5"/>
    <w:rsid w:val="0007421C"/>
    <w:rsid w:val="0007460F"/>
    <w:rsid w:val="00074EEC"/>
    <w:rsid w:val="00074F15"/>
    <w:rsid w:val="000753F8"/>
    <w:rsid w:val="00075692"/>
    <w:rsid w:val="00076252"/>
    <w:rsid w:val="000763A8"/>
    <w:rsid w:val="000763C9"/>
    <w:rsid w:val="00076AD9"/>
    <w:rsid w:val="00076EA8"/>
    <w:rsid w:val="00077458"/>
    <w:rsid w:val="00077921"/>
    <w:rsid w:val="00077C2E"/>
    <w:rsid w:val="0008086F"/>
    <w:rsid w:val="00080A93"/>
    <w:rsid w:val="00080C65"/>
    <w:rsid w:val="00080DB5"/>
    <w:rsid w:val="0008114A"/>
    <w:rsid w:val="00081D5A"/>
    <w:rsid w:val="00081E95"/>
    <w:rsid w:val="00082A04"/>
    <w:rsid w:val="00083285"/>
    <w:rsid w:val="00083453"/>
    <w:rsid w:val="000838C2"/>
    <w:rsid w:val="0008406E"/>
    <w:rsid w:val="00084269"/>
    <w:rsid w:val="00084312"/>
    <w:rsid w:val="00085351"/>
    <w:rsid w:val="00085C3A"/>
    <w:rsid w:val="00086331"/>
    <w:rsid w:val="00086795"/>
    <w:rsid w:val="00086E3A"/>
    <w:rsid w:val="00087294"/>
    <w:rsid w:val="0008759B"/>
    <w:rsid w:val="0008774A"/>
    <w:rsid w:val="00087A35"/>
    <w:rsid w:val="00090CCC"/>
    <w:rsid w:val="0009114F"/>
    <w:rsid w:val="00091DA9"/>
    <w:rsid w:val="000925C2"/>
    <w:rsid w:val="0009296A"/>
    <w:rsid w:val="00092E93"/>
    <w:rsid w:val="000931F3"/>
    <w:rsid w:val="000932AC"/>
    <w:rsid w:val="000932B0"/>
    <w:rsid w:val="00093418"/>
    <w:rsid w:val="000936FD"/>
    <w:rsid w:val="00093B11"/>
    <w:rsid w:val="00093E16"/>
    <w:rsid w:val="00094334"/>
    <w:rsid w:val="00094347"/>
    <w:rsid w:val="00094939"/>
    <w:rsid w:val="00095494"/>
    <w:rsid w:val="000956FC"/>
    <w:rsid w:val="0009582C"/>
    <w:rsid w:val="00095B7A"/>
    <w:rsid w:val="00095C07"/>
    <w:rsid w:val="00095C72"/>
    <w:rsid w:val="00095D2F"/>
    <w:rsid w:val="00095E6F"/>
    <w:rsid w:val="000964D8"/>
    <w:rsid w:val="000964E9"/>
    <w:rsid w:val="000964FB"/>
    <w:rsid w:val="00096F00"/>
    <w:rsid w:val="00096F5B"/>
    <w:rsid w:val="00097177"/>
    <w:rsid w:val="00097438"/>
    <w:rsid w:val="00097875"/>
    <w:rsid w:val="000A0381"/>
    <w:rsid w:val="000A03A8"/>
    <w:rsid w:val="000A03BA"/>
    <w:rsid w:val="000A0651"/>
    <w:rsid w:val="000A2484"/>
    <w:rsid w:val="000A365D"/>
    <w:rsid w:val="000A38FD"/>
    <w:rsid w:val="000A4692"/>
    <w:rsid w:val="000A4759"/>
    <w:rsid w:val="000A4ECA"/>
    <w:rsid w:val="000A60AB"/>
    <w:rsid w:val="000A61B5"/>
    <w:rsid w:val="000B07EA"/>
    <w:rsid w:val="000B094B"/>
    <w:rsid w:val="000B1437"/>
    <w:rsid w:val="000B1633"/>
    <w:rsid w:val="000B174D"/>
    <w:rsid w:val="000B2B6C"/>
    <w:rsid w:val="000B2DDE"/>
    <w:rsid w:val="000B2F60"/>
    <w:rsid w:val="000B3FE0"/>
    <w:rsid w:val="000B40D2"/>
    <w:rsid w:val="000B4233"/>
    <w:rsid w:val="000B44DD"/>
    <w:rsid w:val="000B4504"/>
    <w:rsid w:val="000B4AEE"/>
    <w:rsid w:val="000B4D78"/>
    <w:rsid w:val="000B4DB0"/>
    <w:rsid w:val="000B4FD1"/>
    <w:rsid w:val="000B6A41"/>
    <w:rsid w:val="000B7574"/>
    <w:rsid w:val="000B7BFC"/>
    <w:rsid w:val="000B7D70"/>
    <w:rsid w:val="000B7F7C"/>
    <w:rsid w:val="000C0DBF"/>
    <w:rsid w:val="000C1120"/>
    <w:rsid w:val="000C1760"/>
    <w:rsid w:val="000C221A"/>
    <w:rsid w:val="000C2F99"/>
    <w:rsid w:val="000C302A"/>
    <w:rsid w:val="000C361F"/>
    <w:rsid w:val="000C3653"/>
    <w:rsid w:val="000C39CD"/>
    <w:rsid w:val="000C3D19"/>
    <w:rsid w:val="000C43E3"/>
    <w:rsid w:val="000C4555"/>
    <w:rsid w:val="000C51EA"/>
    <w:rsid w:val="000C5224"/>
    <w:rsid w:val="000C5251"/>
    <w:rsid w:val="000C5346"/>
    <w:rsid w:val="000C5FB4"/>
    <w:rsid w:val="000C6392"/>
    <w:rsid w:val="000C7381"/>
    <w:rsid w:val="000C7390"/>
    <w:rsid w:val="000D0AAF"/>
    <w:rsid w:val="000D0B73"/>
    <w:rsid w:val="000D0D40"/>
    <w:rsid w:val="000D0F58"/>
    <w:rsid w:val="000D1D2F"/>
    <w:rsid w:val="000D1E16"/>
    <w:rsid w:val="000D2009"/>
    <w:rsid w:val="000D22C8"/>
    <w:rsid w:val="000D37D7"/>
    <w:rsid w:val="000D4525"/>
    <w:rsid w:val="000D4D2B"/>
    <w:rsid w:val="000D4EF2"/>
    <w:rsid w:val="000D5369"/>
    <w:rsid w:val="000E0126"/>
    <w:rsid w:val="000E251E"/>
    <w:rsid w:val="000E264A"/>
    <w:rsid w:val="000E28CC"/>
    <w:rsid w:val="000E29F2"/>
    <w:rsid w:val="000E32DD"/>
    <w:rsid w:val="000E368D"/>
    <w:rsid w:val="000E4A2F"/>
    <w:rsid w:val="000E4CE9"/>
    <w:rsid w:val="000E5BD1"/>
    <w:rsid w:val="000E672D"/>
    <w:rsid w:val="000E6D15"/>
    <w:rsid w:val="000E7530"/>
    <w:rsid w:val="000F0445"/>
    <w:rsid w:val="000F0479"/>
    <w:rsid w:val="000F08F3"/>
    <w:rsid w:val="000F09A6"/>
    <w:rsid w:val="000F0CF9"/>
    <w:rsid w:val="000F1281"/>
    <w:rsid w:val="000F1296"/>
    <w:rsid w:val="000F12C6"/>
    <w:rsid w:val="000F170D"/>
    <w:rsid w:val="000F1B53"/>
    <w:rsid w:val="000F1CA8"/>
    <w:rsid w:val="000F21DF"/>
    <w:rsid w:val="000F24C1"/>
    <w:rsid w:val="000F2575"/>
    <w:rsid w:val="000F2BFF"/>
    <w:rsid w:val="000F2D94"/>
    <w:rsid w:val="000F3252"/>
    <w:rsid w:val="000F33CB"/>
    <w:rsid w:val="000F350E"/>
    <w:rsid w:val="000F35E1"/>
    <w:rsid w:val="000F3DB7"/>
    <w:rsid w:val="000F3FA2"/>
    <w:rsid w:val="000F41D6"/>
    <w:rsid w:val="000F4474"/>
    <w:rsid w:val="000F450C"/>
    <w:rsid w:val="000F46D6"/>
    <w:rsid w:val="000F5021"/>
    <w:rsid w:val="000F5122"/>
    <w:rsid w:val="000F55BE"/>
    <w:rsid w:val="000F56EC"/>
    <w:rsid w:val="000F599B"/>
    <w:rsid w:val="000F5D4A"/>
    <w:rsid w:val="000F6012"/>
    <w:rsid w:val="000F6978"/>
    <w:rsid w:val="000F6D38"/>
    <w:rsid w:val="000F71A7"/>
    <w:rsid w:val="000F7698"/>
    <w:rsid w:val="000F77AF"/>
    <w:rsid w:val="00100147"/>
    <w:rsid w:val="00100D87"/>
    <w:rsid w:val="00100E26"/>
    <w:rsid w:val="00100F85"/>
    <w:rsid w:val="00100FF6"/>
    <w:rsid w:val="001010B2"/>
    <w:rsid w:val="0010115A"/>
    <w:rsid w:val="00101203"/>
    <w:rsid w:val="001026D0"/>
    <w:rsid w:val="00102B7D"/>
    <w:rsid w:val="00102E89"/>
    <w:rsid w:val="00103815"/>
    <w:rsid w:val="001038D9"/>
    <w:rsid w:val="00103D6F"/>
    <w:rsid w:val="001049FD"/>
    <w:rsid w:val="00104B5F"/>
    <w:rsid w:val="00104E87"/>
    <w:rsid w:val="00104EAD"/>
    <w:rsid w:val="00105280"/>
    <w:rsid w:val="0010596B"/>
    <w:rsid w:val="00105D96"/>
    <w:rsid w:val="00106111"/>
    <w:rsid w:val="00106244"/>
    <w:rsid w:val="00106852"/>
    <w:rsid w:val="00106CCD"/>
    <w:rsid w:val="00106EE5"/>
    <w:rsid w:val="001078C4"/>
    <w:rsid w:val="00107CFB"/>
    <w:rsid w:val="001100E4"/>
    <w:rsid w:val="001103B3"/>
    <w:rsid w:val="0011061D"/>
    <w:rsid w:val="001107FC"/>
    <w:rsid w:val="00110E08"/>
    <w:rsid w:val="00110F1C"/>
    <w:rsid w:val="00111596"/>
    <w:rsid w:val="0011175D"/>
    <w:rsid w:val="00111918"/>
    <w:rsid w:val="00111938"/>
    <w:rsid w:val="00111F13"/>
    <w:rsid w:val="00112E3B"/>
    <w:rsid w:val="00113044"/>
    <w:rsid w:val="001135BE"/>
    <w:rsid w:val="001136CD"/>
    <w:rsid w:val="001137F4"/>
    <w:rsid w:val="00113D5F"/>
    <w:rsid w:val="00113F56"/>
    <w:rsid w:val="00114641"/>
    <w:rsid w:val="001149FA"/>
    <w:rsid w:val="00115E12"/>
    <w:rsid w:val="00116305"/>
    <w:rsid w:val="0011660A"/>
    <w:rsid w:val="0011666D"/>
    <w:rsid w:val="0011725E"/>
    <w:rsid w:val="00117457"/>
    <w:rsid w:val="001175DE"/>
    <w:rsid w:val="001179D0"/>
    <w:rsid w:val="00120BAB"/>
    <w:rsid w:val="00120F2C"/>
    <w:rsid w:val="001216F4"/>
    <w:rsid w:val="0012183D"/>
    <w:rsid w:val="001219BB"/>
    <w:rsid w:val="00121ECF"/>
    <w:rsid w:val="001220E1"/>
    <w:rsid w:val="0012348D"/>
    <w:rsid w:val="0012380E"/>
    <w:rsid w:val="00123C52"/>
    <w:rsid w:val="0012417A"/>
    <w:rsid w:val="00124CBA"/>
    <w:rsid w:val="00124D03"/>
    <w:rsid w:val="00124EC4"/>
    <w:rsid w:val="00124F0A"/>
    <w:rsid w:val="00125374"/>
    <w:rsid w:val="00125BD8"/>
    <w:rsid w:val="00125EFC"/>
    <w:rsid w:val="00126719"/>
    <w:rsid w:val="00126C72"/>
    <w:rsid w:val="00127026"/>
    <w:rsid w:val="001273D8"/>
    <w:rsid w:val="001273EB"/>
    <w:rsid w:val="00127EF4"/>
    <w:rsid w:val="001302B5"/>
    <w:rsid w:val="00131083"/>
    <w:rsid w:val="0013134A"/>
    <w:rsid w:val="001317CF"/>
    <w:rsid w:val="00131D90"/>
    <w:rsid w:val="00131EDF"/>
    <w:rsid w:val="00132982"/>
    <w:rsid w:val="00132AD6"/>
    <w:rsid w:val="00132E07"/>
    <w:rsid w:val="00132F6B"/>
    <w:rsid w:val="00133164"/>
    <w:rsid w:val="001341D4"/>
    <w:rsid w:val="00135273"/>
    <w:rsid w:val="0013537B"/>
    <w:rsid w:val="00135428"/>
    <w:rsid w:val="001359AC"/>
    <w:rsid w:val="00136143"/>
    <w:rsid w:val="0013673A"/>
    <w:rsid w:val="00136B02"/>
    <w:rsid w:val="00136C2E"/>
    <w:rsid w:val="00136CE6"/>
    <w:rsid w:val="00140016"/>
    <w:rsid w:val="00140694"/>
    <w:rsid w:val="0014165A"/>
    <w:rsid w:val="00141703"/>
    <w:rsid w:val="00142AF9"/>
    <w:rsid w:val="001440A3"/>
    <w:rsid w:val="0014414A"/>
    <w:rsid w:val="001447E3"/>
    <w:rsid w:val="00144857"/>
    <w:rsid w:val="00144EF2"/>
    <w:rsid w:val="0014582D"/>
    <w:rsid w:val="00145A1D"/>
    <w:rsid w:val="00145C3E"/>
    <w:rsid w:val="00145DDD"/>
    <w:rsid w:val="00146741"/>
    <w:rsid w:val="00146AE3"/>
    <w:rsid w:val="00146C78"/>
    <w:rsid w:val="00146F11"/>
    <w:rsid w:val="00147078"/>
    <w:rsid w:val="00147131"/>
    <w:rsid w:val="001473C1"/>
    <w:rsid w:val="0014744D"/>
    <w:rsid w:val="001476C5"/>
    <w:rsid w:val="0014770B"/>
    <w:rsid w:val="001500F5"/>
    <w:rsid w:val="00150A79"/>
    <w:rsid w:val="00150B13"/>
    <w:rsid w:val="001510BD"/>
    <w:rsid w:val="001511D6"/>
    <w:rsid w:val="0015185B"/>
    <w:rsid w:val="001518E5"/>
    <w:rsid w:val="00152103"/>
    <w:rsid w:val="00152149"/>
    <w:rsid w:val="0015264C"/>
    <w:rsid w:val="00152C89"/>
    <w:rsid w:val="00152D14"/>
    <w:rsid w:val="00152D66"/>
    <w:rsid w:val="0015352B"/>
    <w:rsid w:val="00153F08"/>
    <w:rsid w:val="001542DC"/>
    <w:rsid w:val="00155033"/>
    <w:rsid w:val="00155A28"/>
    <w:rsid w:val="001561AE"/>
    <w:rsid w:val="00156EF6"/>
    <w:rsid w:val="00157046"/>
    <w:rsid w:val="00157705"/>
    <w:rsid w:val="00157D62"/>
    <w:rsid w:val="00160186"/>
    <w:rsid w:val="0016039F"/>
    <w:rsid w:val="001604A7"/>
    <w:rsid w:val="00161FA4"/>
    <w:rsid w:val="00162202"/>
    <w:rsid w:val="00162547"/>
    <w:rsid w:val="00162619"/>
    <w:rsid w:val="00162722"/>
    <w:rsid w:val="00162835"/>
    <w:rsid w:val="00162F29"/>
    <w:rsid w:val="00163966"/>
    <w:rsid w:val="00163C3D"/>
    <w:rsid w:val="00164818"/>
    <w:rsid w:val="00164C5A"/>
    <w:rsid w:val="00165D39"/>
    <w:rsid w:val="00166AC7"/>
    <w:rsid w:val="00166C11"/>
    <w:rsid w:val="00167819"/>
    <w:rsid w:val="001678DD"/>
    <w:rsid w:val="00170484"/>
    <w:rsid w:val="00170E27"/>
    <w:rsid w:val="00171245"/>
    <w:rsid w:val="001712BF"/>
    <w:rsid w:val="001720AC"/>
    <w:rsid w:val="001729D7"/>
    <w:rsid w:val="00172A71"/>
    <w:rsid w:val="00172DFF"/>
    <w:rsid w:val="00173B65"/>
    <w:rsid w:val="001740FF"/>
    <w:rsid w:val="001743A5"/>
    <w:rsid w:val="00174674"/>
    <w:rsid w:val="0017475D"/>
    <w:rsid w:val="00175079"/>
    <w:rsid w:val="001750E0"/>
    <w:rsid w:val="00175563"/>
    <w:rsid w:val="00175A41"/>
    <w:rsid w:val="001763A3"/>
    <w:rsid w:val="00176B01"/>
    <w:rsid w:val="00177119"/>
    <w:rsid w:val="001800D8"/>
    <w:rsid w:val="001803A1"/>
    <w:rsid w:val="001809B8"/>
    <w:rsid w:val="00181D6E"/>
    <w:rsid w:val="00182B2C"/>
    <w:rsid w:val="001831D7"/>
    <w:rsid w:val="00183EB5"/>
    <w:rsid w:val="0018424F"/>
    <w:rsid w:val="001847D5"/>
    <w:rsid w:val="00185853"/>
    <w:rsid w:val="00185ED9"/>
    <w:rsid w:val="001861AE"/>
    <w:rsid w:val="001870DB"/>
    <w:rsid w:val="0018712B"/>
    <w:rsid w:val="001873A0"/>
    <w:rsid w:val="001873D5"/>
    <w:rsid w:val="00187C8A"/>
    <w:rsid w:val="00190D3F"/>
    <w:rsid w:val="00190F33"/>
    <w:rsid w:val="001914BE"/>
    <w:rsid w:val="00192CA6"/>
    <w:rsid w:val="00192D79"/>
    <w:rsid w:val="00192F70"/>
    <w:rsid w:val="0019316A"/>
    <w:rsid w:val="001938F7"/>
    <w:rsid w:val="001939F9"/>
    <w:rsid w:val="001948DB"/>
    <w:rsid w:val="00195B9B"/>
    <w:rsid w:val="00195BEC"/>
    <w:rsid w:val="00195E6C"/>
    <w:rsid w:val="00196A41"/>
    <w:rsid w:val="00197372"/>
    <w:rsid w:val="0019745A"/>
    <w:rsid w:val="001A0E45"/>
    <w:rsid w:val="001A1427"/>
    <w:rsid w:val="001A145E"/>
    <w:rsid w:val="001A18F3"/>
    <w:rsid w:val="001A1962"/>
    <w:rsid w:val="001A1FFB"/>
    <w:rsid w:val="001A2052"/>
    <w:rsid w:val="001A23BB"/>
    <w:rsid w:val="001A2737"/>
    <w:rsid w:val="001A338C"/>
    <w:rsid w:val="001A35AD"/>
    <w:rsid w:val="001A4130"/>
    <w:rsid w:val="001A5166"/>
    <w:rsid w:val="001A55E8"/>
    <w:rsid w:val="001A580D"/>
    <w:rsid w:val="001A6341"/>
    <w:rsid w:val="001A653C"/>
    <w:rsid w:val="001A6633"/>
    <w:rsid w:val="001A68E5"/>
    <w:rsid w:val="001A6AC0"/>
    <w:rsid w:val="001A70E3"/>
    <w:rsid w:val="001A7651"/>
    <w:rsid w:val="001B0760"/>
    <w:rsid w:val="001B1446"/>
    <w:rsid w:val="001B1A28"/>
    <w:rsid w:val="001B1F7A"/>
    <w:rsid w:val="001B2234"/>
    <w:rsid w:val="001B2588"/>
    <w:rsid w:val="001B2768"/>
    <w:rsid w:val="001B2F9A"/>
    <w:rsid w:val="001B3071"/>
    <w:rsid w:val="001B32A4"/>
    <w:rsid w:val="001B3429"/>
    <w:rsid w:val="001B3578"/>
    <w:rsid w:val="001B35FA"/>
    <w:rsid w:val="001B47FC"/>
    <w:rsid w:val="001B480E"/>
    <w:rsid w:val="001B4892"/>
    <w:rsid w:val="001B5293"/>
    <w:rsid w:val="001B529B"/>
    <w:rsid w:val="001B545F"/>
    <w:rsid w:val="001B5F2D"/>
    <w:rsid w:val="001B62EC"/>
    <w:rsid w:val="001B646E"/>
    <w:rsid w:val="001B6FAE"/>
    <w:rsid w:val="001B7384"/>
    <w:rsid w:val="001B7A59"/>
    <w:rsid w:val="001B7B66"/>
    <w:rsid w:val="001B7C47"/>
    <w:rsid w:val="001B7C8B"/>
    <w:rsid w:val="001B7CC2"/>
    <w:rsid w:val="001B7F8E"/>
    <w:rsid w:val="001C000A"/>
    <w:rsid w:val="001C0320"/>
    <w:rsid w:val="001C0370"/>
    <w:rsid w:val="001C04BC"/>
    <w:rsid w:val="001C24C1"/>
    <w:rsid w:val="001C26A5"/>
    <w:rsid w:val="001C274F"/>
    <w:rsid w:val="001C3401"/>
    <w:rsid w:val="001C3407"/>
    <w:rsid w:val="001C3B0D"/>
    <w:rsid w:val="001C3C33"/>
    <w:rsid w:val="001C3DD1"/>
    <w:rsid w:val="001C4119"/>
    <w:rsid w:val="001C4C1A"/>
    <w:rsid w:val="001C557F"/>
    <w:rsid w:val="001C589C"/>
    <w:rsid w:val="001C6F91"/>
    <w:rsid w:val="001C70C9"/>
    <w:rsid w:val="001C742E"/>
    <w:rsid w:val="001C77C8"/>
    <w:rsid w:val="001C7A11"/>
    <w:rsid w:val="001C7C14"/>
    <w:rsid w:val="001C7D29"/>
    <w:rsid w:val="001D01FB"/>
    <w:rsid w:val="001D0557"/>
    <w:rsid w:val="001D063A"/>
    <w:rsid w:val="001D09C1"/>
    <w:rsid w:val="001D154A"/>
    <w:rsid w:val="001D173A"/>
    <w:rsid w:val="001D180B"/>
    <w:rsid w:val="001D1988"/>
    <w:rsid w:val="001D1A05"/>
    <w:rsid w:val="001D1DBA"/>
    <w:rsid w:val="001D2087"/>
    <w:rsid w:val="001D2304"/>
    <w:rsid w:val="001D2B34"/>
    <w:rsid w:val="001D3281"/>
    <w:rsid w:val="001D3609"/>
    <w:rsid w:val="001D3D89"/>
    <w:rsid w:val="001D3F08"/>
    <w:rsid w:val="001D449C"/>
    <w:rsid w:val="001D48C0"/>
    <w:rsid w:val="001D49A3"/>
    <w:rsid w:val="001D5007"/>
    <w:rsid w:val="001D52A9"/>
    <w:rsid w:val="001D533B"/>
    <w:rsid w:val="001D5434"/>
    <w:rsid w:val="001D5991"/>
    <w:rsid w:val="001D6221"/>
    <w:rsid w:val="001D6646"/>
    <w:rsid w:val="001D68C7"/>
    <w:rsid w:val="001D6BA2"/>
    <w:rsid w:val="001D6BAA"/>
    <w:rsid w:val="001D6ECE"/>
    <w:rsid w:val="001D76A8"/>
    <w:rsid w:val="001D791A"/>
    <w:rsid w:val="001D7929"/>
    <w:rsid w:val="001E00D7"/>
    <w:rsid w:val="001E06CD"/>
    <w:rsid w:val="001E0AAB"/>
    <w:rsid w:val="001E1055"/>
    <w:rsid w:val="001E15A1"/>
    <w:rsid w:val="001E1B8D"/>
    <w:rsid w:val="001E1DE8"/>
    <w:rsid w:val="001E4C23"/>
    <w:rsid w:val="001E4E24"/>
    <w:rsid w:val="001E5168"/>
    <w:rsid w:val="001E53DE"/>
    <w:rsid w:val="001E542D"/>
    <w:rsid w:val="001E55AF"/>
    <w:rsid w:val="001E55CF"/>
    <w:rsid w:val="001E5A9B"/>
    <w:rsid w:val="001E6169"/>
    <w:rsid w:val="001E64A3"/>
    <w:rsid w:val="001E69AA"/>
    <w:rsid w:val="001E6FD2"/>
    <w:rsid w:val="001F0229"/>
    <w:rsid w:val="001F0A95"/>
    <w:rsid w:val="001F1159"/>
    <w:rsid w:val="001F126E"/>
    <w:rsid w:val="001F1771"/>
    <w:rsid w:val="001F195B"/>
    <w:rsid w:val="001F1BB3"/>
    <w:rsid w:val="001F1D42"/>
    <w:rsid w:val="001F1D92"/>
    <w:rsid w:val="001F202F"/>
    <w:rsid w:val="001F24F1"/>
    <w:rsid w:val="001F2F8F"/>
    <w:rsid w:val="001F3555"/>
    <w:rsid w:val="001F37B0"/>
    <w:rsid w:val="001F3F1A"/>
    <w:rsid w:val="001F4337"/>
    <w:rsid w:val="001F496D"/>
    <w:rsid w:val="001F528B"/>
    <w:rsid w:val="001F5337"/>
    <w:rsid w:val="001F559D"/>
    <w:rsid w:val="001F55E4"/>
    <w:rsid w:val="001F5BA4"/>
    <w:rsid w:val="001F68B8"/>
    <w:rsid w:val="001F6912"/>
    <w:rsid w:val="001F691E"/>
    <w:rsid w:val="001F76ED"/>
    <w:rsid w:val="001F7D77"/>
    <w:rsid w:val="001F7DF5"/>
    <w:rsid w:val="001F7EAD"/>
    <w:rsid w:val="0020133B"/>
    <w:rsid w:val="00201714"/>
    <w:rsid w:val="00201C35"/>
    <w:rsid w:val="00202468"/>
    <w:rsid w:val="002026AC"/>
    <w:rsid w:val="002028F4"/>
    <w:rsid w:val="00202A70"/>
    <w:rsid w:val="00202EE6"/>
    <w:rsid w:val="002037FC"/>
    <w:rsid w:val="00203ABF"/>
    <w:rsid w:val="00203ADD"/>
    <w:rsid w:val="00203CE1"/>
    <w:rsid w:val="00203D34"/>
    <w:rsid w:val="00204965"/>
    <w:rsid w:val="00204E44"/>
    <w:rsid w:val="00205726"/>
    <w:rsid w:val="002060B7"/>
    <w:rsid w:val="002062F8"/>
    <w:rsid w:val="00207AB5"/>
    <w:rsid w:val="00207AD8"/>
    <w:rsid w:val="00207CE4"/>
    <w:rsid w:val="00210CD8"/>
    <w:rsid w:val="002112FD"/>
    <w:rsid w:val="002120CF"/>
    <w:rsid w:val="00212195"/>
    <w:rsid w:val="0021243F"/>
    <w:rsid w:val="002124F8"/>
    <w:rsid w:val="002128E0"/>
    <w:rsid w:val="00212B67"/>
    <w:rsid w:val="00212FE4"/>
    <w:rsid w:val="00213424"/>
    <w:rsid w:val="002135B5"/>
    <w:rsid w:val="00213E12"/>
    <w:rsid w:val="002144EA"/>
    <w:rsid w:val="002146D7"/>
    <w:rsid w:val="00214961"/>
    <w:rsid w:val="00214BC9"/>
    <w:rsid w:val="00214BFD"/>
    <w:rsid w:val="00215837"/>
    <w:rsid w:val="00215B81"/>
    <w:rsid w:val="00215E81"/>
    <w:rsid w:val="00215F57"/>
    <w:rsid w:val="00216342"/>
    <w:rsid w:val="0021635E"/>
    <w:rsid w:val="002166EC"/>
    <w:rsid w:val="002167AD"/>
    <w:rsid w:val="002167F8"/>
    <w:rsid w:val="002169B4"/>
    <w:rsid w:val="00216E84"/>
    <w:rsid w:val="00216FDC"/>
    <w:rsid w:val="002176EC"/>
    <w:rsid w:val="00217E78"/>
    <w:rsid w:val="00217F82"/>
    <w:rsid w:val="00220066"/>
    <w:rsid w:val="0022057B"/>
    <w:rsid w:val="0022188C"/>
    <w:rsid w:val="00221FD7"/>
    <w:rsid w:val="00222402"/>
    <w:rsid w:val="002226E0"/>
    <w:rsid w:val="002227BD"/>
    <w:rsid w:val="00222A2F"/>
    <w:rsid w:val="00222C51"/>
    <w:rsid w:val="00223E14"/>
    <w:rsid w:val="0022563A"/>
    <w:rsid w:val="00225838"/>
    <w:rsid w:val="00225881"/>
    <w:rsid w:val="00225A4C"/>
    <w:rsid w:val="00225ED4"/>
    <w:rsid w:val="0022613D"/>
    <w:rsid w:val="0022630B"/>
    <w:rsid w:val="00226F26"/>
    <w:rsid w:val="00226F9C"/>
    <w:rsid w:val="002279B4"/>
    <w:rsid w:val="00227AF6"/>
    <w:rsid w:val="00227D64"/>
    <w:rsid w:val="00227FD1"/>
    <w:rsid w:val="00230183"/>
    <w:rsid w:val="00230428"/>
    <w:rsid w:val="00230856"/>
    <w:rsid w:val="002309C7"/>
    <w:rsid w:val="00230BFC"/>
    <w:rsid w:val="002317F6"/>
    <w:rsid w:val="002327C9"/>
    <w:rsid w:val="00232A03"/>
    <w:rsid w:val="002336D9"/>
    <w:rsid w:val="0023439A"/>
    <w:rsid w:val="00234870"/>
    <w:rsid w:val="00235386"/>
    <w:rsid w:val="00235868"/>
    <w:rsid w:val="0023592F"/>
    <w:rsid w:val="00236266"/>
    <w:rsid w:val="002367BF"/>
    <w:rsid w:val="00236A07"/>
    <w:rsid w:val="00236EDA"/>
    <w:rsid w:val="00237276"/>
    <w:rsid w:val="002377C3"/>
    <w:rsid w:val="00237AFB"/>
    <w:rsid w:val="00240048"/>
    <w:rsid w:val="00240748"/>
    <w:rsid w:val="002407D2"/>
    <w:rsid w:val="00240FF1"/>
    <w:rsid w:val="002411A1"/>
    <w:rsid w:val="00242C30"/>
    <w:rsid w:val="00242EDA"/>
    <w:rsid w:val="00243388"/>
    <w:rsid w:val="002435DA"/>
    <w:rsid w:val="00243C61"/>
    <w:rsid w:val="00243D81"/>
    <w:rsid w:val="00243FF9"/>
    <w:rsid w:val="0024473F"/>
    <w:rsid w:val="00244F26"/>
    <w:rsid w:val="002452FA"/>
    <w:rsid w:val="00245435"/>
    <w:rsid w:val="00245CEA"/>
    <w:rsid w:val="002462FB"/>
    <w:rsid w:val="0024635E"/>
    <w:rsid w:val="00246672"/>
    <w:rsid w:val="00246C9A"/>
    <w:rsid w:val="00247195"/>
    <w:rsid w:val="00247442"/>
    <w:rsid w:val="002475D0"/>
    <w:rsid w:val="002477A9"/>
    <w:rsid w:val="00247FF2"/>
    <w:rsid w:val="00250085"/>
    <w:rsid w:val="00250AE5"/>
    <w:rsid w:val="00250D95"/>
    <w:rsid w:val="00250F4B"/>
    <w:rsid w:val="0025148C"/>
    <w:rsid w:val="00251F38"/>
    <w:rsid w:val="002526D5"/>
    <w:rsid w:val="002529AD"/>
    <w:rsid w:val="00252D79"/>
    <w:rsid w:val="00254015"/>
    <w:rsid w:val="002543A1"/>
    <w:rsid w:val="002546D0"/>
    <w:rsid w:val="00254A17"/>
    <w:rsid w:val="00254CB5"/>
    <w:rsid w:val="00254F1D"/>
    <w:rsid w:val="00255018"/>
    <w:rsid w:val="00255238"/>
    <w:rsid w:val="00255E54"/>
    <w:rsid w:val="0025607B"/>
    <w:rsid w:val="00256313"/>
    <w:rsid w:val="002563BB"/>
    <w:rsid w:val="00256B6D"/>
    <w:rsid w:val="00256C1B"/>
    <w:rsid w:val="00257189"/>
    <w:rsid w:val="00257B46"/>
    <w:rsid w:val="002605E4"/>
    <w:rsid w:val="00260672"/>
    <w:rsid w:val="002607A3"/>
    <w:rsid w:val="00260B47"/>
    <w:rsid w:val="00260CFD"/>
    <w:rsid w:val="00260F1C"/>
    <w:rsid w:val="00261432"/>
    <w:rsid w:val="00261575"/>
    <w:rsid w:val="0026194B"/>
    <w:rsid w:val="002620C0"/>
    <w:rsid w:val="002620E7"/>
    <w:rsid w:val="00262374"/>
    <w:rsid w:val="00262CF3"/>
    <w:rsid w:val="0026491E"/>
    <w:rsid w:val="00265301"/>
    <w:rsid w:val="00265921"/>
    <w:rsid w:val="00265955"/>
    <w:rsid w:val="00265EBC"/>
    <w:rsid w:val="002666A2"/>
    <w:rsid w:val="00266A2A"/>
    <w:rsid w:val="00266BD9"/>
    <w:rsid w:val="00266CD3"/>
    <w:rsid w:val="00266DFF"/>
    <w:rsid w:val="002672B8"/>
    <w:rsid w:val="002675E1"/>
    <w:rsid w:val="002709B4"/>
    <w:rsid w:val="00271031"/>
    <w:rsid w:val="00271C87"/>
    <w:rsid w:val="00271E82"/>
    <w:rsid w:val="00272035"/>
    <w:rsid w:val="0027299F"/>
    <w:rsid w:val="0027319F"/>
    <w:rsid w:val="0027341A"/>
    <w:rsid w:val="00273546"/>
    <w:rsid w:val="00274141"/>
    <w:rsid w:val="002747EE"/>
    <w:rsid w:val="00274CE0"/>
    <w:rsid w:val="0027513A"/>
    <w:rsid w:val="002756A1"/>
    <w:rsid w:val="0027590E"/>
    <w:rsid w:val="00275CD5"/>
    <w:rsid w:val="0027639F"/>
    <w:rsid w:val="00276B57"/>
    <w:rsid w:val="00277E53"/>
    <w:rsid w:val="00281B05"/>
    <w:rsid w:val="00281B84"/>
    <w:rsid w:val="002822B9"/>
    <w:rsid w:val="00282A1B"/>
    <w:rsid w:val="00283917"/>
    <w:rsid w:val="00283ACB"/>
    <w:rsid w:val="00284240"/>
    <w:rsid w:val="002844A1"/>
    <w:rsid w:val="0028450C"/>
    <w:rsid w:val="00284805"/>
    <w:rsid w:val="00284E1A"/>
    <w:rsid w:val="002851E4"/>
    <w:rsid w:val="00285B6D"/>
    <w:rsid w:val="00285FAF"/>
    <w:rsid w:val="002862E3"/>
    <w:rsid w:val="00286795"/>
    <w:rsid w:val="00287289"/>
    <w:rsid w:val="00287319"/>
    <w:rsid w:val="00287A08"/>
    <w:rsid w:val="00287D85"/>
    <w:rsid w:val="00287E98"/>
    <w:rsid w:val="00290811"/>
    <w:rsid w:val="00290E85"/>
    <w:rsid w:val="002914FF"/>
    <w:rsid w:val="00291D32"/>
    <w:rsid w:val="00292056"/>
    <w:rsid w:val="002920C7"/>
    <w:rsid w:val="00292313"/>
    <w:rsid w:val="00292610"/>
    <w:rsid w:val="00292A7B"/>
    <w:rsid w:val="00292B6E"/>
    <w:rsid w:val="00292CFD"/>
    <w:rsid w:val="00292DC3"/>
    <w:rsid w:val="0029370A"/>
    <w:rsid w:val="00293832"/>
    <w:rsid w:val="00293C4D"/>
    <w:rsid w:val="0029422A"/>
    <w:rsid w:val="0029450F"/>
    <w:rsid w:val="00294697"/>
    <w:rsid w:val="002950E9"/>
    <w:rsid w:val="002961FB"/>
    <w:rsid w:val="00296EF8"/>
    <w:rsid w:val="00297FDF"/>
    <w:rsid w:val="002A0134"/>
    <w:rsid w:val="002A0468"/>
    <w:rsid w:val="002A0B64"/>
    <w:rsid w:val="002A11AD"/>
    <w:rsid w:val="002A1413"/>
    <w:rsid w:val="002A1A57"/>
    <w:rsid w:val="002A2313"/>
    <w:rsid w:val="002A2332"/>
    <w:rsid w:val="002A296E"/>
    <w:rsid w:val="002A2A40"/>
    <w:rsid w:val="002A3B5F"/>
    <w:rsid w:val="002A3E73"/>
    <w:rsid w:val="002A498A"/>
    <w:rsid w:val="002A4A8F"/>
    <w:rsid w:val="002A4C5E"/>
    <w:rsid w:val="002A53D7"/>
    <w:rsid w:val="002A56D0"/>
    <w:rsid w:val="002A5D60"/>
    <w:rsid w:val="002A5F7C"/>
    <w:rsid w:val="002A6206"/>
    <w:rsid w:val="002A6563"/>
    <w:rsid w:val="002A65EE"/>
    <w:rsid w:val="002A6741"/>
    <w:rsid w:val="002A6765"/>
    <w:rsid w:val="002A6AD2"/>
    <w:rsid w:val="002A7AA8"/>
    <w:rsid w:val="002A7E50"/>
    <w:rsid w:val="002B00B8"/>
    <w:rsid w:val="002B0143"/>
    <w:rsid w:val="002B01C5"/>
    <w:rsid w:val="002B0DEF"/>
    <w:rsid w:val="002B2401"/>
    <w:rsid w:val="002B2573"/>
    <w:rsid w:val="002B2C21"/>
    <w:rsid w:val="002B3485"/>
    <w:rsid w:val="002B4864"/>
    <w:rsid w:val="002B4AC4"/>
    <w:rsid w:val="002B4FA9"/>
    <w:rsid w:val="002B50D1"/>
    <w:rsid w:val="002B54CA"/>
    <w:rsid w:val="002B5831"/>
    <w:rsid w:val="002B5937"/>
    <w:rsid w:val="002B5CBA"/>
    <w:rsid w:val="002B5D0B"/>
    <w:rsid w:val="002B661D"/>
    <w:rsid w:val="002B6838"/>
    <w:rsid w:val="002B7040"/>
    <w:rsid w:val="002B7183"/>
    <w:rsid w:val="002B72DF"/>
    <w:rsid w:val="002B7AAF"/>
    <w:rsid w:val="002C0078"/>
    <w:rsid w:val="002C03E3"/>
    <w:rsid w:val="002C0B57"/>
    <w:rsid w:val="002C0C0F"/>
    <w:rsid w:val="002C1226"/>
    <w:rsid w:val="002C1DCE"/>
    <w:rsid w:val="002C2B2F"/>
    <w:rsid w:val="002C2F73"/>
    <w:rsid w:val="002C34BF"/>
    <w:rsid w:val="002C358C"/>
    <w:rsid w:val="002C35C2"/>
    <w:rsid w:val="002C39C9"/>
    <w:rsid w:val="002C4F83"/>
    <w:rsid w:val="002C5E8B"/>
    <w:rsid w:val="002C5F86"/>
    <w:rsid w:val="002C6DF5"/>
    <w:rsid w:val="002C6FAD"/>
    <w:rsid w:val="002C7588"/>
    <w:rsid w:val="002C7DBF"/>
    <w:rsid w:val="002D0BB4"/>
    <w:rsid w:val="002D0D08"/>
    <w:rsid w:val="002D10E6"/>
    <w:rsid w:val="002D18AE"/>
    <w:rsid w:val="002D1B71"/>
    <w:rsid w:val="002D1C08"/>
    <w:rsid w:val="002D28D1"/>
    <w:rsid w:val="002D2FEF"/>
    <w:rsid w:val="002D3258"/>
    <w:rsid w:val="002D3495"/>
    <w:rsid w:val="002D4564"/>
    <w:rsid w:val="002D4832"/>
    <w:rsid w:val="002D5197"/>
    <w:rsid w:val="002D51F1"/>
    <w:rsid w:val="002D7180"/>
    <w:rsid w:val="002D72C1"/>
    <w:rsid w:val="002D744D"/>
    <w:rsid w:val="002D7942"/>
    <w:rsid w:val="002E010A"/>
    <w:rsid w:val="002E037E"/>
    <w:rsid w:val="002E0702"/>
    <w:rsid w:val="002E100A"/>
    <w:rsid w:val="002E12EA"/>
    <w:rsid w:val="002E14E3"/>
    <w:rsid w:val="002E1CDE"/>
    <w:rsid w:val="002E1E58"/>
    <w:rsid w:val="002E222A"/>
    <w:rsid w:val="002E2338"/>
    <w:rsid w:val="002E2869"/>
    <w:rsid w:val="002E354E"/>
    <w:rsid w:val="002E3F14"/>
    <w:rsid w:val="002E46E7"/>
    <w:rsid w:val="002E490B"/>
    <w:rsid w:val="002E4A86"/>
    <w:rsid w:val="002E4C7C"/>
    <w:rsid w:val="002E503C"/>
    <w:rsid w:val="002E5317"/>
    <w:rsid w:val="002E5EE7"/>
    <w:rsid w:val="002E66E2"/>
    <w:rsid w:val="002E6D48"/>
    <w:rsid w:val="002E6D8E"/>
    <w:rsid w:val="002E6E4D"/>
    <w:rsid w:val="002E6E5D"/>
    <w:rsid w:val="002E6FD0"/>
    <w:rsid w:val="002E7495"/>
    <w:rsid w:val="002E7733"/>
    <w:rsid w:val="002F0075"/>
    <w:rsid w:val="002F0266"/>
    <w:rsid w:val="002F0979"/>
    <w:rsid w:val="002F0C81"/>
    <w:rsid w:val="002F13AB"/>
    <w:rsid w:val="002F255F"/>
    <w:rsid w:val="002F2582"/>
    <w:rsid w:val="002F276F"/>
    <w:rsid w:val="002F2D48"/>
    <w:rsid w:val="002F306F"/>
    <w:rsid w:val="002F3077"/>
    <w:rsid w:val="002F36F8"/>
    <w:rsid w:val="002F3DBA"/>
    <w:rsid w:val="002F4361"/>
    <w:rsid w:val="002F4449"/>
    <w:rsid w:val="002F4498"/>
    <w:rsid w:val="002F48F0"/>
    <w:rsid w:val="002F4BFB"/>
    <w:rsid w:val="002F4C35"/>
    <w:rsid w:val="002F4FBD"/>
    <w:rsid w:val="002F55D8"/>
    <w:rsid w:val="002F5C64"/>
    <w:rsid w:val="002F60F2"/>
    <w:rsid w:val="002F6202"/>
    <w:rsid w:val="002F685E"/>
    <w:rsid w:val="002F69D7"/>
    <w:rsid w:val="002F6D61"/>
    <w:rsid w:val="002F6E90"/>
    <w:rsid w:val="0030046C"/>
    <w:rsid w:val="00300BA0"/>
    <w:rsid w:val="00300BE5"/>
    <w:rsid w:val="00300C65"/>
    <w:rsid w:val="00301110"/>
    <w:rsid w:val="003014DB"/>
    <w:rsid w:val="00301536"/>
    <w:rsid w:val="00301AD6"/>
    <w:rsid w:val="003020DE"/>
    <w:rsid w:val="00302946"/>
    <w:rsid w:val="00302BCE"/>
    <w:rsid w:val="00303537"/>
    <w:rsid w:val="00303699"/>
    <w:rsid w:val="00303861"/>
    <w:rsid w:val="00304125"/>
    <w:rsid w:val="0030457C"/>
    <w:rsid w:val="003047B0"/>
    <w:rsid w:val="00304935"/>
    <w:rsid w:val="00304B74"/>
    <w:rsid w:val="00304D40"/>
    <w:rsid w:val="00304D70"/>
    <w:rsid w:val="00304E87"/>
    <w:rsid w:val="0030554D"/>
    <w:rsid w:val="00305C4B"/>
    <w:rsid w:val="00305E2F"/>
    <w:rsid w:val="00306453"/>
    <w:rsid w:val="00306B41"/>
    <w:rsid w:val="00306B5A"/>
    <w:rsid w:val="00306F89"/>
    <w:rsid w:val="003072DF"/>
    <w:rsid w:val="00307714"/>
    <w:rsid w:val="003078D5"/>
    <w:rsid w:val="00310297"/>
    <w:rsid w:val="00310653"/>
    <w:rsid w:val="00310CDB"/>
    <w:rsid w:val="00310D38"/>
    <w:rsid w:val="00311017"/>
    <w:rsid w:val="00311244"/>
    <w:rsid w:val="0031191C"/>
    <w:rsid w:val="0031219E"/>
    <w:rsid w:val="00312302"/>
    <w:rsid w:val="00312357"/>
    <w:rsid w:val="00312CC1"/>
    <w:rsid w:val="003132DA"/>
    <w:rsid w:val="003133A3"/>
    <w:rsid w:val="00313645"/>
    <w:rsid w:val="003137AF"/>
    <w:rsid w:val="00313A0B"/>
    <w:rsid w:val="00314978"/>
    <w:rsid w:val="00314EE6"/>
    <w:rsid w:val="00315BA7"/>
    <w:rsid w:val="00315E77"/>
    <w:rsid w:val="00316414"/>
    <w:rsid w:val="00320211"/>
    <w:rsid w:val="003204D0"/>
    <w:rsid w:val="00320C95"/>
    <w:rsid w:val="00320F19"/>
    <w:rsid w:val="00321492"/>
    <w:rsid w:val="003214D2"/>
    <w:rsid w:val="003216A9"/>
    <w:rsid w:val="003218B9"/>
    <w:rsid w:val="0032199A"/>
    <w:rsid w:val="00322570"/>
    <w:rsid w:val="0032277D"/>
    <w:rsid w:val="00322B23"/>
    <w:rsid w:val="00323AAF"/>
    <w:rsid w:val="00323D61"/>
    <w:rsid w:val="00323E75"/>
    <w:rsid w:val="003248DC"/>
    <w:rsid w:val="00324B87"/>
    <w:rsid w:val="003263C8"/>
    <w:rsid w:val="00326CCA"/>
    <w:rsid w:val="00327E3B"/>
    <w:rsid w:val="0033037C"/>
    <w:rsid w:val="003303CB"/>
    <w:rsid w:val="00330722"/>
    <w:rsid w:val="00330B7F"/>
    <w:rsid w:val="00330C9A"/>
    <w:rsid w:val="00331268"/>
    <w:rsid w:val="003312A7"/>
    <w:rsid w:val="003317CA"/>
    <w:rsid w:val="003318B6"/>
    <w:rsid w:val="00331ADF"/>
    <w:rsid w:val="00332055"/>
    <w:rsid w:val="00332A25"/>
    <w:rsid w:val="00332A3A"/>
    <w:rsid w:val="00332D87"/>
    <w:rsid w:val="00333A28"/>
    <w:rsid w:val="00333E0F"/>
    <w:rsid w:val="00334328"/>
    <w:rsid w:val="003348BB"/>
    <w:rsid w:val="00334E86"/>
    <w:rsid w:val="0033500A"/>
    <w:rsid w:val="00335751"/>
    <w:rsid w:val="003358DD"/>
    <w:rsid w:val="00335918"/>
    <w:rsid w:val="00336862"/>
    <w:rsid w:val="00336CB0"/>
    <w:rsid w:val="003375AA"/>
    <w:rsid w:val="0033764E"/>
    <w:rsid w:val="0033770F"/>
    <w:rsid w:val="003406A4"/>
    <w:rsid w:val="00340C43"/>
    <w:rsid w:val="00340EFD"/>
    <w:rsid w:val="00340FE4"/>
    <w:rsid w:val="00341350"/>
    <w:rsid w:val="0034184D"/>
    <w:rsid w:val="00341B9C"/>
    <w:rsid w:val="00341CDD"/>
    <w:rsid w:val="00342288"/>
    <w:rsid w:val="0034273A"/>
    <w:rsid w:val="00342EA9"/>
    <w:rsid w:val="00342F7C"/>
    <w:rsid w:val="00343874"/>
    <w:rsid w:val="00343DFD"/>
    <w:rsid w:val="00343E2C"/>
    <w:rsid w:val="0034453F"/>
    <w:rsid w:val="00344EAF"/>
    <w:rsid w:val="00344FE2"/>
    <w:rsid w:val="00345459"/>
    <w:rsid w:val="00345C83"/>
    <w:rsid w:val="003468C6"/>
    <w:rsid w:val="00346C81"/>
    <w:rsid w:val="00347148"/>
    <w:rsid w:val="0034757E"/>
    <w:rsid w:val="00347ADD"/>
    <w:rsid w:val="00350281"/>
    <w:rsid w:val="00350383"/>
    <w:rsid w:val="00351C27"/>
    <w:rsid w:val="00351CEF"/>
    <w:rsid w:val="0035234B"/>
    <w:rsid w:val="003523BA"/>
    <w:rsid w:val="0035338D"/>
    <w:rsid w:val="003541A9"/>
    <w:rsid w:val="00354964"/>
    <w:rsid w:val="00354A81"/>
    <w:rsid w:val="0035529B"/>
    <w:rsid w:val="00355447"/>
    <w:rsid w:val="00355BD9"/>
    <w:rsid w:val="00355CDE"/>
    <w:rsid w:val="00356A51"/>
    <w:rsid w:val="003570F6"/>
    <w:rsid w:val="00357758"/>
    <w:rsid w:val="00357864"/>
    <w:rsid w:val="00357F98"/>
    <w:rsid w:val="00360028"/>
    <w:rsid w:val="0036046F"/>
    <w:rsid w:val="003606C8"/>
    <w:rsid w:val="00361352"/>
    <w:rsid w:val="0036168B"/>
    <w:rsid w:val="00361ADE"/>
    <w:rsid w:val="00361EC5"/>
    <w:rsid w:val="00362C41"/>
    <w:rsid w:val="0036331A"/>
    <w:rsid w:val="00363403"/>
    <w:rsid w:val="0036352A"/>
    <w:rsid w:val="0036377F"/>
    <w:rsid w:val="0036387D"/>
    <w:rsid w:val="00363AA8"/>
    <w:rsid w:val="00364239"/>
    <w:rsid w:val="003643BA"/>
    <w:rsid w:val="003648C9"/>
    <w:rsid w:val="003649A1"/>
    <w:rsid w:val="00364BB4"/>
    <w:rsid w:val="00364C90"/>
    <w:rsid w:val="003657B7"/>
    <w:rsid w:val="00366159"/>
    <w:rsid w:val="00366AAE"/>
    <w:rsid w:val="003677D1"/>
    <w:rsid w:val="003707CF"/>
    <w:rsid w:val="00370930"/>
    <w:rsid w:val="003710C6"/>
    <w:rsid w:val="00371139"/>
    <w:rsid w:val="003717CE"/>
    <w:rsid w:val="0037239C"/>
    <w:rsid w:val="00372E03"/>
    <w:rsid w:val="0037315F"/>
    <w:rsid w:val="003736FD"/>
    <w:rsid w:val="0037387C"/>
    <w:rsid w:val="00374D4C"/>
    <w:rsid w:val="00374F3E"/>
    <w:rsid w:val="0037570D"/>
    <w:rsid w:val="003757F5"/>
    <w:rsid w:val="003762B8"/>
    <w:rsid w:val="00376464"/>
    <w:rsid w:val="00376648"/>
    <w:rsid w:val="003770DE"/>
    <w:rsid w:val="00377B57"/>
    <w:rsid w:val="00380668"/>
    <w:rsid w:val="00380AB6"/>
    <w:rsid w:val="00380D7C"/>
    <w:rsid w:val="003814FC"/>
    <w:rsid w:val="00381588"/>
    <w:rsid w:val="003816F8"/>
    <w:rsid w:val="00381751"/>
    <w:rsid w:val="00381E6F"/>
    <w:rsid w:val="00381F54"/>
    <w:rsid w:val="003821A1"/>
    <w:rsid w:val="0038350C"/>
    <w:rsid w:val="00383FC0"/>
    <w:rsid w:val="003843DC"/>
    <w:rsid w:val="0038471D"/>
    <w:rsid w:val="0038478D"/>
    <w:rsid w:val="00384A7C"/>
    <w:rsid w:val="00384B5B"/>
    <w:rsid w:val="0038534B"/>
    <w:rsid w:val="00385480"/>
    <w:rsid w:val="0038587B"/>
    <w:rsid w:val="0038589C"/>
    <w:rsid w:val="00385BDA"/>
    <w:rsid w:val="00385CB1"/>
    <w:rsid w:val="00385F31"/>
    <w:rsid w:val="00386085"/>
    <w:rsid w:val="00386133"/>
    <w:rsid w:val="003865BA"/>
    <w:rsid w:val="00386A47"/>
    <w:rsid w:val="00386AB0"/>
    <w:rsid w:val="00387056"/>
    <w:rsid w:val="003876BE"/>
    <w:rsid w:val="003877D2"/>
    <w:rsid w:val="00387B5D"/>
    <w:rsid w:val="00390009"/>
    <w:rsid w:val="00390241"/>
    <w:rsid w:val="003909C9"/>
    <w:rsid w:val="00391FCE"/>
    <w:rsid w:val="00392D84"/>
    <w:rsid w:val="00392DFC"/>
    <w:rsid w:val="00393921"/>
    <w:rsid w:val="00393D6F"/>
    <w:rsid w:val="00394363"/>
    <w:rsid w:val="00394759"/>
    <w:rsid w:val="00394D43"/>
    <w:rsid w:val="00395203"/>
    <w:rsid w:val="00395CF6"/>
    <w:rsid w:val="00396250"/>
    <w:rsid w:val="003962EA"/>
    <w:rsid w:val="00397096"/>
    <w:rsid w:val="003971B8"/>
    <w:rsid w:val="00397912"/>
    <w:rsid w:val="003A0C15"/>
    <w:rsid w:val="003A0CA7"/>
    <w:rsid w:val="003A1212"/>
    <w:rsid w:val="003A1226"/>
    <w:rsid w:val="003A13BE"/>
    <w:rsid w:val="003A1783"/>
    <w:rsid w:val="003A17EC"/>
    <w:rsid w:val="003A2122"/>
    <w:rsid w:val="003A24B8"/>
    <w:rsid w:val="003A261E"/>
    <w:rsid w:val="003A32B5"/>
    <w:rsid w:val="003A359F"/>
    <w:rsid w:val="003A3B95"/>
    <w:rsid w:val="003A3E90"/>
    <w:rsid w:val="003A3F3D"/>
    <w:rsid w:val="003A4618"/>
    <w:rsid w:val="003A46F9"/>
    <w:rsid w:val="003A4B3B"/>
    <w:rsid w:val="003A515C"/>
    <w:rsid w:val="003A5E0A"/>
    <w:rsid w:val="003A683D"/>
    <w:rsid w:val="003A692D"/>
    <w:rsid w:val="003A6A48"/>
    <w:rsid w:val="003A7466"/>
    <w:rsid w:val="003A751B"/>
    <w:rsid w:val="003A7D11"/>
    <w:rsid w:val="003B006B"/>
    <w:rsid w:val="003B0145"/>
    <w:rsid w:val="003B04BB"/>
    <w:rsid w:val="003B0D5B"/>
    <w:rsid w:val="003B199E"/>
    <w:rsid w:val="003B1A1A"/>
    <w:rsid w:val="003B1B13"/>
    <w:rsid w:val="003B31BF"/>
    <w:rsid w:val="003B3C2F"/>
    <w:rsid w:val="003B4532"/>
    <w:rsid w:val="003B47B0"/>
    <w:rsid w:val="003B47EB"/>
    <w:rsid w:val="003B4AB8"/>
    <w:rsid w:val="003B5729"/>
    <w:rsid w:val="003B6468"/>
    <w:rsid w:val="003B675D"/>
    <w:rsid w:val="003B69B3"/>
    <w:rsid w:val="003B6CF4"/>
    <w:rsid w:val="003B6D1D"/>
    <w:rsid w:val="003B6D6D"/>
    <w:rsid w:val="003B730A"/>
    <w:rsid w:val="003B78CB"/>
    <w:rsid w:val="003B7C64"/>
    <w:rsid w:val="003B7CE9"/>
    <w:rsid w:val="003C0072"/>
    <w:rsid w:val="003C022B"/>
    <w:rsid w:val="003C03EC"/>
    <w:rsid w:val="003C0ECC"/>
    <w:rsid w:val="003C1166"/>
    <w:rsid w:val="003C1A1C"/>
    <w:rsid w:val="003C1FC1"/>
    <w:rsid w:val="003C3709"/>
    <w:rsid w:val="003C4015"/>
    <w:rsid w:val="003C4263"/>
    <w:rsid w:val="003C441B"/>
    <w:rsid w:val="003C4438"/>
    <w:rsid w:val="003C4469"/>
    <w:rsid w:val="003C46A6"/>
    <w:rsid w:val="003C4E0B"/>
    <w:rsid w:val="003C5053"/>
    <w:rsid w:val="003C562D"/>
    <w:rsid w:val="003C563B"/>
    <w:rsid w:val="003C6760"/>
    <w:rsid w:val="003C699A"/>
    <w:rsid w:val="003C6ABE"/>
    <w:rsid w:val="003C6FAF"/>
    <w:rsid w:val="003C7042"/>
    <w:rsid w:val="003C7281"/>
    <w:rsid w:val="003C78F5"/>
    <w:rsid w:val="003D0126"/>
    <w:rsid w:val="003D075C"/>
    <w:rsid w:val="003D0AFF"/>
    <w:rsid w:val="003D0C50"/>
    <w:rsid w:val="003D1322"/>
    <w:rsid w:val="003D17F8"/>
    <w:rsid w:val="003D1A75"/>
    <w:rsid w:val="003D23BD"/>
    <w:rsid w:val="003D2761"/>
    <w:rsid w:val="003D28A2"/>
    <w:rsid w:val="003D28F0"/>
    <w:rsid w:val="003D2B22"/>
    <w:rsid w:val="003D3D8D"/>
    <w:rsid w:val="003D4609"/>
    <w:rsid w:val="003D4AD5"/>
    <w:rsid w:val="003D537A"/>
    <w:rsid w:val="003D5B24"/>
    <w:rsid w:val="003D621D"/>
    <w:rsid w:val="003D629C"/>
    <w:rsid w:val="003D6635"/>
    <w:rsid w:val="003D6668"/>
    <w:rsid w:val="003D77A8"/>
    <w:rsid w:val="003E0C8C"/>
    <w:rsid w:val="003E0D61"/>
    <w:rsid w:val="003E0E68"/>
    <w:rsid w:val="003E105A"/>
    <w:rsid w:val="003E11EF"/>
    <w:rsid w:val="003E2481"/>
    <w:rsid w:val="003E28A4"/>
    <w:rsid w:val="003E28F8"/>
    <w:rsid w:val="003E3624"/>
    <w:rsid w:val="003E39EF"/>
    <w:rsid w:val="003E3D61"/>
    <w:rsid w:val="003E4F87"/>
    <w:rsid w:val="003E5413"/>
    <w:rsid w:val="003E5910"/>
    <w:rsid w:val="003E5C8C"/>
    <w:rsid w:val="003E6640"/>
    <w:rsid w:val="003E670A"/>
    <w:rsid w:val="003E67E7"/>
    <w:rsid w:val="003E6845"/>
    <w:rsid w:val="003E6A19"/>
    <w:rsid w:val="003E6E11"/>
    <w:rsid w:val="003E7388"/>
    <w:rsid w:val="003E7538"/>
    <w:rsid w:val="003E7558"/>
    <w:rsid w:val="003E776C"/>
    <w:rsid w:val="003E7A20"/>
    <w:rsid w:val="003E7D52"/>
    <w:rsid w:val="003F0576"/>
    <w:rsid w:val="003F05E4"/>
    <w:rsid w:val="003F0605"/>
    <w:rsid w:val="003F0AE3"/>
    <w:rsid w:val="003F0C3A"/>
    <w:rsid w:val="003F0E7A"/>
    <w:rsid w:val="003F13DC"/>
    <w:rsid w:val="003F14AE"/>
    <w:rsid w:val="003F1A3D"/>
    <w:rsid w:val="003F227A"/>
    <w:rsid w:val="003F276C"/>
    <w:rsid w:val="003F2C2F"/>
    <w:rsid w:val="003F3808"/>
    <w:rsid w:val="003F3997"/>
    <w:rsid w:val="003F39D0"/>
    <w:rsid w:val="003F4218"/>
    <w:rsid w:val="003F44F7"/>
    <w:rsid w:val="003F46F9"/>
    <w:rsid w:val="003F4E2E"/>
    <w:rsid w:val="003F5207"/>
    <w:rsid w:val="003F5287"/>
    <w:rsid w:val="003F5558"/>
    <w:rsid w:val="003F5D57"/>
    <w:rsid w:val="003F5F1F"/>
    <w:rsid w:val="003F678E"/>
    <w:rsid w:val="003F6CDA"/>
    <w:rsid w:val="003F7929"/>
    <w:rsid w:val="003F7C15"/>
    <w:rsid w:val="003F7CC6"/>
    <w:rsid w:val="00400CED"/>
    <w:rsid w:val="00401A2E"/>
    <w:rsid w:val="00401CFD"/>
    <w:rsid w:val="00402055"/>
    <w:rsid w:val="004027A0"/>
    <w:rsid w:val="00402E51"/>
    <w:rsid w:val="004032D7"/>
    <w:rsid w:val="00403450"/>
    <w:rsid w:val="00403D2E"/>
    <w:rsid w:val="00404399"/>
    <w:rsid w:val="00405CC8"/>
    <w:rsid w:val="004065DD"/>
    <w:rsid w:val="00406D4A"/>
    <w:rsid w:val="00406F62"/>
    <w:rsid w:val="00406F7E"/>
    <w:rsid w:val="004073F6"/>
    <w:rsid w:val="004078E1"/>
    <w:rsid w:val="004079FC"/>
    <w:rsid w:val="0041000E"/>
    <w:rsid w:val="00410274"/>
    <w:rsid w:val="00410A17"/>
    <w:rsid w:val="00410E05"/>
    <w:rsid w:val="0041114C"/>
    <w:rsid w:val="00411602"/>
    <w:rsid w:val="004117BD"/>
    <w:rsid w:val="00411836"/>
    <w:rsid w:val="004119F7"/>
    <w:rsid w:val="00411B45"/>
    <w:rsid w:val="00412E37"/>
    <w:rsid w:val="00413496"/>
    <w:rsid w:val="00413715"/>
    <w:rsid w:val="004143D9"/>
    <w:rsid w:val="004143FC"/>
    <w:rsid w:val="004146A3"/>
    <w:rsid w:val="00414EC7"/>
    <w:rsid w:val="0041521F"/>
    <w:rsid w:val="00415836"/>
    <w:rsid w:val="00416292"/>
    <w:rsid w:val="0041645B"/>
    <w:rsid w:val="00416792"/>
    <w:rsid w:val="004177E1"/>
    <w:rsid w:val="00417AAB"/>
    <w:rsid w:val="00417DDE"/>
    <w:rsid w:val="00420A4A"/>
    <w:rsid w:val="0042178E"/>
    <w:rsid w:val="0042188B"/>
    <w:rsid w:val="00422116"/>
    <w:rsid w:val="00422137"/>
    <w:rsid w:val="0042256B"/>
    <w:rsid w:val="00422FFE"/>
    <w:rsid w:val="00423331"/>
    <w:rsid w:val="0042357D"/>
    <w:rsid w:val="004236B0"/>
    <w:rsid w:val="0042379E"/>
    <w:rsid w:val="004242C2"/>
    <w:rsid w:val="00424397"/>
    <w:rsid w:val="0042442D"/>
    <w:rsid w:val="004251DA"/>
    <w:rsid w:val="0042565E"/>
    <w:rsid w:val="00425F7C"/>
    <w:rsid w:val="0042634D"/>
    <w:rsid w:val="0042645D"/>
    <w:rsid w:val="00426C1F"/>
    <w:rsid w:val="00427A17"/>
    <w:rsid w:val="00427A1A"/>
    <w:rsid w:val="004301EE"/>
    <w:rsid w:val="004302B3"/>
    <w:rsid w:val="0043038D"/>
    <w:rsid w:val="004304DB"/>
    <w:rsid w:val="00430DAE"/>
    <w:rsid w:val="00430F40"/>
    <w:rsid w:val="004313DD"/>
    <w:rsid w:val="00431673"/>
    <w:rsid w:val="004317E9"/>
    <w:rsid w:val="0043207A"/>
    <w:rsid w:val="004328C3"/>
    <w:rsid w:val="00432BC0"/>
    <w:rsid w:val="0043311F"/>
    <w:rsid w:val="004334C8"/>
    <w:rsid w:val="00433C42"/>
    <w:rsid w:val="00433E5A"/>
    <w:rsid w:val="00434157"/>
    <w:rsid w:val="004341FA"/>
    <w:rsid w:val="00434399"/>
    <w:rsid w:val="0043493F"/>
    <w:rsid w:val="00434B2E"/>
    <w:rsid w:val="00435BB4"/>
    <w:rsid w:val="00435C7D"/>
    <w:rsid w:val="004362E9"/>
    <w:rsid w:val="00436442"/>
    <w:rsid w:val="00436AEC"/>
    <w:rsid w:val="0043716D"/>
    <w:rsid w:val="0043753F"/>
    <w:rsid w:val="0044016D"/>
    <w:rsid w:val="0044017F"/>
    <w:rsid w:val="00440729"/>
    <w:rsid w:val="00440C1C"/>
    <w:rsid w:val="004412C6"/>
    <w:rsid w:val="004412DE"/>
    <w:rsid w:val="004415A3"/>
    <w:rsid w:val="0044179E"/>
    <w:rsid w:val="00441D77"/>
    <w:rsid w:val="00441DA6"/>
    <w:rsid w:val="004429B9"/>
    <w:rsid w:val="00442D8D"/>
    <w:rsid w:val="00442EDD"/>
    <w:rsid w:val="00444AF2"/>
    <w:rsid w:val="00446851"/>
    <w:rsid w:val="00447724"/>
    <w:rsid w:val="00450030"/>
    <w:rsid w:val="0045050B"/>
    <w:rsid w:val="004507B9"/>
    <w:rsid w:val="00450C94"/>
    <w:rsid w:val="004516D5"/>
    <w:rsid w:val="00451A91"/>
    <w:rsid w:val="00452422"/>
    <w:rsid w:val="0045326C"/>
    <w:rsid w:val="004532D0"/>
    <w:rsid w:val="00454227"/>
    <w:rsid w:val="0045432A"/>
    <w:rsid w:val="00454C2B"/>
    <w:rsid w:val="00454E67"/>
    <w:rsid w:val="00456188"/>
    <w:rsid w:val="00456BD5"/>
    <w:rsid w:val="0045710A"/>
    <w:rsid w:val="00457489"/>
    <w:rsid w:val="00457B30"/>
    <w:rsid w:val="00460454"/>
    <w:rsid w:val="0046046A"/>
    <w:rsid w:val="004609A2"/>
    <w:rsid w:val="0046123A"/>
    <w:rsid w:val="00461379"/>
    <w:rsid w:val="004613BC"/>
    <w:rsid w:val="004631CC"/>
    <w:rsid w:val="0046482B"/>
    <w:rsid w:val="00464F7A"/>
    <w:rsid w:val="0046549F"/>
    <w:rsid w:val="004657DB"/>
    <w:rsid w:val="00465DDC"/>
    <w:rsid w:val="00466070"/>
    <w:rsid w:val="00466381"/>
    <w:rsid w:val="004667C6"/>
    <w:rsid w:val="00466875"/>
    <w:rsid w:val="00467383"/>
    <w:rsid w:val="0046753A"/>
    <w:rsid w:val="00470178"/>
    <w:rsid w:val="0047085A"/>
    <w:rsid w:val="004711CA"/>
    <w:rsid w:val="004714D2"/>
    <w:rsid w:val="00471608"/>
    <w:rsid w:val="00471A28"/>
    <w:rsid w:val="00471CB6"/>
    <w:rsid w:val="004720D1"/>
    <w:rsid w:val="00472160"/>
    <w:rsid w:val="004721BD"/>
    <w:rsid w:val="00472319"/>
    <w:rsid w:val="0047245A"/>
    <w:rsid w:val="00472AE7"/>
    <w:rsid w:val="004730E7"/>
    <w:rsid w:val="004739EA"/>
    <w:rsid w:val="00473B8E"/>
    <w:rsid w:val="004740C1"/>
    <w:rsid w:val="004742F6"/>
    <w:rsid w:val="0047431A"/>
    <w:rsid w:val="00474434"/>
    <w:rsid w:val="00474624"/>
    <w:rsid w:val="00474E3D"/>
    <w:rsid w:val="00474F00"/>
    <w:rsid w:val="00475C15"/>
    <w:rsid w:val="00476042"/>
    <w:rsid w:val="00476874"/>
    <w:rsid w:val="0047693F"/>
    <w:rsid w:val="00476C97"/>
    <w:rsid w:val="00480A5A"/>
    <w:rsid w:val="00480FA0"/>
    <w:rsid w:val="004813D0"/>
    <w:rsid w:val="00481452"/>
    <w:rsid w:val="00481AB0"/>
    <w:rsid w:val="00482172"/>
    <w:rsid w:val="00482632"/>
    <w:rsid w:val="00482EB8"/>
    <w:rsid w:val="0048319A"/>
    <w:rsid w:val="0048331B"/>
    <w:rsid w:val="004834A7"/>
    <w:rsid w:val="0048388C"/>
    <w:rsid w:val="00483B28"/>
    <w:rsid w:val="0048462D"/>
    <w:rsid w:val="0048463B"/>
    <w:rsid w:val="0048486C"/>
    <w:rsid w:val="004849EB"/>
    <w:rsid w:val="00484DF7"/>
    <w:rsid w:val="00484FD7"/>
    <w:rsid w:val="004864FD"/>
    <w:rsid w:val="00486633"/>
    <w:rsid w:val="0048665E"/>
    <w:rsid w:val="00487076"/>
    <w:rsid w:val="00487546"/>
    <w:rsid w:val="00490CF7"/>
    <w:rsid w:val="00491614"/>
    <w:rsid w:val="0049173A"/>
    <w:rsid w:val="004923FC"/>
    <w:rsid w:val="00492512"/>
    <w:rsid w:val="00493459"/>
    <w:rsid w:val="0049371C"/>
    <w:rsid w:val="00493F41"/>
    <w:rsid w:val="00493FDC"/>
    <w:rsid w:val="00494A9F"/>
    <w:rsid w:val="00495279"/>
    <w:rsid w:val="00495281"/>
    <w:rsid w:val="00495934"/>
    <w:rsid w:val="00495993"/>
    <w:rsid w:val="00495D1C"/>
    <w:rsid w:val="0049655A"/>
    <w:rsid w:val="00497301"/>
    <w:rsid w:val="004979D3"/>
    <w:rsid w:val="004A0E8A"/>
    <w:rsid w:val="004A16D8"/>
    <w:rsid w:val="004A23E2"/>
    <w:rsid w:val="004A24F3"/>
    <w:rsid w:val="004A294C"/>
    <w:rsid w:val="004A2A57"/>
    <w:rsid w:val="004A2EFB"/>
    <w:rsid w:val="004A32FA"/>
    <w:rsid w:val="004A39B9"/>
    <w:rsid w:val="004A4811"/>
    <w:rsid w:val="004A515A"/>
    <w:rsid w:val="004A59B2"/>
    <w:rsid w:val="004A6040"/>
    <w:rsid w:val="004A656F"/>
    <w:rsid w:val="004A6695"/>
    <w:rsid w:val="004A6751"/>
    <w:rsid w:val="004A6AE1"/>
    <w:rsid w:val="004A6F1B"/>
    <w:rsid w:val="004A71AD"/>
    <w:rsid w:val="004A7D0E"/>
    <w:rsid w:val="004B00C3"/>
    <w:rsid w:val="004B0330"/>
    <w:rsid w:val="004B19E2"/>
    <w:rsid w:val="004B2FFC"/>
    <w:rsid w:val="004B3437"/>
    <w:rsid w:val="004B36A1"/>
    <w:rsid w:val="004B3D1A"/>
    <w:rsid w:val="004B4154"/>
    <w:rsid w:val="004B42AD"/>
    <w:rsid w:val="004B4419"/>
    <w:rsid w:val="004B4533"/>
    <w:rsid w:val="004B4C1D"/>
    <w:rsid w:val="004B5D25"/>
    <w:rsid w:val="004B6267"/>
    <w:rsid w:val="004B636A"/>
    <w:rsid w:val="004B6625"/>
    <w:rsid w:val="004B68F8"/>
    <w:rsid w:val="004B71D4"/>
    <w:rsid w:val="004B7C13"/>
    <w:rsid w:val="004C0232"/>
    <w:rsid w:val="004C06F7"/>
    <w:rsid w:val="004C09A4"/>
    <w:rsid w:val="004C113E"/>
    <w:rsid w:val="004C1904"/>
    <w:rsid w:val="004C2243"/>
    <w:rsid w:val="004C276B"/>
    <w:rsid w:val="004C29B6"/>
    <w:rsid w:val="004C3600"/>
    <w:rsid w:val="004C38B6"/>
    <w:rsid w:val="004C3CB3"/>
    <w:rsid w:val="004C3FC0"/>
    <w:rsid w:val="004C425B"/>
    <w:rsid w:val="004C4363"/>
    <w:rsid w:val="004C47F0"/>
    <w:rsid w:val="004C4846"/>
    <w:rsid w:val="004C4D25"/>
    <w:rsid w:val="004C4E2B"/>
    <w:rsid w:val="004C5569"/>
    <w:rsid w:val="004C592A"/>
    <w:rsid w:val="004C5BFB"/>
    <w:rsid w:val="004C5C1C"/>
    <w:rsid w:val="004C5D59"/>
    <w:rsid w:val="004C628A"/>
    <w:rsid w:val="004C6520"/>
    <w:rsid w:val="004C6870"/>
    <w:rsid w:val="004C6A49"/>
    <w:rsid w:val="004C6ABB"/>
    <w:rsid w:val="004C6C71"/>
    <w:rsid w:val="004C6D82"/>
    <w:rsid w:val="004C6D98"/>
    <w:rsid w:val="004C6F6D"/>
    <w:rsid w:val="004C7126"/>
    <w:rsid w:val="004C7371"/>
    <w:rsid w:val="004C746E"/>
    <w:rsid w:val="004C77EC"/>
    <w:rsid w:val="004C77F4"/>
    <w:rsid w:val="004C7B93"/>
    <w:rsid w:val="004C7FAB"/>
    <w:rsid w:val="004D0064"/>
    <w:rsid w:val="004D014A"/>
    <w:rsid w:val="004D03BA"/>
    <w:rsid w:val="004D09D5"/>
    <w:rsid w:val="004D1281"/>
    <w:rsid w:val="004D1438"/>
    <w:rsid w:val="004D1C2D"/>
    <w:rsid w:val="004D304E"/>
    <w:rsid w:val="004D30A5"/>
    <w:rsid w:val="004D398F"/>
    <w:rsid w:val="004D44D3"/>
    <w:rsid w:val="004D4765"/>
    <w:rsid w:val="004D5D9B"/>
    <w:rsid w:val="004D685E"/>
    <w:rsid w:val="004D7025"/>
    <w:rsid w:val="004D7183"/>
    <w:rsid w:val="004D7209"/>
    <w:rsid w:val="004D7398"/>
    <w:rsid w:val="004D7579"/>
    <w:rsid w:val="004D76E5"/>
    <w:rsid w:val="004D76EC"/>
    <w:rsid w:val="004D7AD8"/>
    <w:rsid w:val="004D7FE5"/>
    <w:rsid w:val="004E0098"/>
    <w:rsid w:val="004E022D"/>
    <w:rsid w:val="004E02D1"/>
    <w:rsid w:val="004E02E4"/>
    <w:rsid w:val="004E0484"/>
    <w:rsid w:val="004E0B16"/>
    <w:rsid w:val="004E1285"/>
    <w:rsid w:val="004E17C4"/>
    <w:rsid w:val="004E1AB5"/>
    <w:rsid w:val="004E1E44"/>
    <w:rsid w:val="004E2479"/>
    <w:rsid w:val="004E2509"/>
    <w:rsid w:val="004E2581"/>
    <w:rsid w:val="004E2DA8"/>
    <w:rsid w:val="004E2FD0"/>
    <w:rsid w:val="004E3106"/>
    <w:rsid w:val="004E34BF"/>
    <w:rsid w:val="004E3778"/>
    <w:rsid w:val="004E4238"/>
    <w:rsid w:val="004E5206"/>
    <w:rsid w:val="004E5382"/>
    <w:rsid w:val="004E5624"/>
    <w:rsid w:val="004E5C79"/>
    <w:rsid w:val="004E5D5C"/>
    <w:rsid w:val="004E5DCF"/>
    <w:rsid w:val="004E6397"/>
    <w:rsid w:val="004E6929"/>
    <w:rsid w:val="004E6D4E"/>
    <w:rsid w:val="004E6D94"/>
    <w:rsid w:val="004F0B89"/>
    <w:rsid w:val="004F0E67"/>
    <w:rsid w:val="004F184C"/>
    <w:rsid w:val="004F1AB6"/>
    <w:rsid w:val="004F1CA8"/>
    <w:rsid w:val="004F213D"/>
    <w:rsid w:val="004F3158"/>
    <w:rsid w:val="004F3708"/>
    <w:rsid w:val="004F390E"/>
    <w:rsid w:val="004F3A02"/>
    <w:rsid w:val="004F3A82"/>
    <w:rsid w:val="004F3B75"/>
    <w:rsid w:val="004F4508"/>
    <w:rsid w:val="004F51C4"/>
    <w:rsid w:val="004F52D9"/>
    <w:rsid w:val="004F58C3"/>
    <w:rsid w:val="004F6592"/>
    <w:rsid w:val="004F6FD0"/>
    <w:rsid w:val="004F73B8"/>
    <w:rsid w:val="005001A2"/>
    <w:rsid w:val="00500299"/>
    <w:rsid w:val="00500399"/>
    <w:rsid w:val="005006F4"/>
    <w:rsid w:val="00500EFD"/>
    <w:rsid w:val="00501385"/>
    <w:rsid w:val="0050298D"/>
    <w:rsid w:val="0050301A"/>
    <w:rsid w:val="005037C8"/>
    <w:rsid w:val="00503FB9"/>
    <w:rsid w:val="0050416C"/>
    <w:rsid w:val="00504183"/>
    <w:rsid w:val="00504216"/>
    <w:rsid w:val="0050497E"/>
    <w:rsid w:val="00504A51"/>
    <w:rsid w:val="00504DF2"/>
    <w:rsid w:val="00505CE0"/>
    <w:rsid w:val="0050620B"/>
    <w:rsid w:val="00506519"/>
    <w:rsid w:val="00506D77"/>
    <w:rsid w:val="00506E72"/>
    <w:rsid w:val="0050774D"/>
    <w:rsid w:val="00507CAE"/>
    <w:rsid w:val="00507F9A"/>
    <w:rsid w:val="00510C55"/>
    <w:rsid w:val="005118F0"/>
    <w:rsid w:val="00511BF7"/>
    <w:rsid w:val="00511DC5"/>
    <w:rsid w:val="00512751"/>
    <w:rsid w:val="00512B9B"/>
    <w:rsid w:val="00512F20"/>
    <w:rsid w:val="00512F33"/>
    <w:rsid w:val="0051339D"/>
    <w:rsid w:val="00513731"/>
    <w:rsid w:val="00513B4D"/>
    <w:rsid w:val="00514035"/>
    <w:rsid w:val="005144B9"/>
    <w:rsid w:val="005146D1"/>
    <w:rsid w:val="00514A88"/>
    <w:rsid w:val="005150EE"/>
    <w:rsid w:val="00515570"/>
    <w:rsid w:val="00515DEA"/>
    <w:rsid w:val="005176B5"/>
    <w:rsid w:val="00517EDF"/>
    <w:rsid w:val="00517F7C"/>
    <w:rsid w:val="005201F2"/>
    <w:rsid w:val="0052036F"/>
    <w:rsid w:val="00520478"/>
    <w:rsid w:val="00520909"/>
    <w:rsid w:val="00520C18"/>
    <w:rsid w:val="00520F53"/>
    <w:rsid w:val="005217D1"/>
    <w:rsid w:val="00522168"/>
    <w:rsid w:val="00522C62"/>
    <w:rsid w:val="00522E11"/>
    <w:rsid w:val="00523BAA"/>
    <w:rsid w:val="00523BB7"/>
    <w:rsid w:val="00523E7C"/>
    <w:rsid w:val="00524011"/>
    <w:rsid w:val="005244D5"/>
    <w:rsid w:val="00524B2A"/>
    <w:rsid w:val="005254DC"/>
    <w:rsid w:val="00525B2D"/>
    <w:rsid w:val="00525C7C"/>
    <w:rsid w:val="00525C94"/>
    <w:rsid w:val="005261BA"/>
    <w:rsid w:val="00526F94"/>
    <w:rsid w:val="00527098"/>
    <w:rsid w:val="00527ED2"/>
    <w:rsid w:val="00527EFA"/>
    <w:rsid w:val="00530EB7"/>
    <w:rsid w:val="0053120A"/>
    <w:rsid w:val="00531312"/>
    <w:rsid w:val="00531439"/>
    <w:rsid w:val="0053147F"/>
    <w:rsid w:val="0053299B"/>
    <w:rsid w:val="00532D1E"/>
    <w:rsid w:val="005336C5"/>
    <w:rsid w:val="005338A5"/>
    <w:rsid w:val="00533E92"/>
    <w:rsid w:val="00534225"/>
    <w:rsid w:val="005346E2"/>
    <w:rsid w:val="005348A5"/>
    <w:rsid w:val="0053499C"/>
    <w:rsid w:val="00534E00"/>
    <w:rsid w:val="005350FC"/>
    <w:rsid w:val="0053527A"/>
    <w:rsid w:val="00535421"/>
    <w:rsid w:val="00535DC4"/>
    <w:rsid w:val="00536766"/>
    <w:rsid w:val="00536B3F"/>
    <w:rsid w:val="00536C00"/>
    <w:rsid w:val="00537383"/>
    <w:rsid w:val="00537896"/>
    <w:rsid w:val="0054056E"/>
    <w:rsid w:val="005406B9"/>
    <w:rsid w:val="00540704"/>
    <w:rsid w:val="00541094"/>
    <w:rsid w:val="005417DC"/>
    <w:rsid w:val="00541DD7"/>
    <w:rsid w:val="00542CE5"/>
    <w:rsid w:val="005434C8"/>
    <w:rsid w:val="00544353"/>
    <w:rsid w:val="005444F8"/>
    <w:rsid w:val="005446C2"/>
    <w:rsid w:val="00544787"/>
    <w:rsid w:val="00544BF1"/>
    <w:rsid w:val="0054569B"/>
    <w:rsid w:val="00546001"/>
    <w:rsid w:val="0054638E"/>
    <w:rsid w:val="00546A69"/>
    <w:rsid w:val="00546BC2"/>
    <w:rsid w:val="00546ED5"/>
    <w:rsid w:val="00546F8D"/>
    <w:rsid w:val="00547176"/>
    <w:rsid w:val="00547799"/>
    <w:rsid w:val="00547EDB"/>
    <w:rsid w:val="00550712"/>
    <w:rsid w:val="00550971"/>
    <w:rsid w:val="0055121B"/>
    <w:rsid w:val="005519FD"/>
    <w:rsid w:val="005528F0"/>
    <w:rsid w:val="00552C79"/>
    <w:rsid w:val="00552F3B"/>
    <w:rsid w:val="00553077"/>
    <w:rsid w:val="005532B1"/>
    <w:rsid w:val="00553718"/>
    <w:rsid w:val="00553BAD"/>
    <w:rsid w:val="005546D4"/>
    <w:rsid w:val="00554706"/>
    <w:rsid w:val="00554936"/>
    <w:rsid w:val="00554C2D"/>
    <w:rsid w:val="00554F71"/>
    <w:rsid w:val="00555016"/>
    <w:rsid w:val="0055505C"/>
    <w:rsid w:val="00555207"/>
    <w:rsid w:val="0055532D"/>
    <w:rsid w:val="005554FC"/>
    <w:rsid w:val="0055588B"/>
    <w:rsid w:val="00555E30"/>
    <w:rsid w:val="00556B60"/>
    <w:rsid w:val="00556DF4"/>
    <w:rsid w:val="005575BB"/>
    <w:rsid w:val="00557FE7"/>
    <w:rsid w:val="0056093B"/>
    <w:rsid w:val="00560A1E"/>
    <w:rsid w:val="00560E14"/>
    <w:rsid w:val="00560FBC"/>
    <w:rsid w:val="0056114D"/>
    <w:rsid w:val="00562AFF"/>
    <w:rsid w:val="00562C87"/>
    <w:rsid w:val="00562FB8"/>
    <w:rsid w:val="005631E3"/>
    <w:rsid w:val="0056365E"/>
    <w:rsid w:val="005636FC"/>
    <w:rsid w:val="00563853"/>
    <w:rsid w:val="00563A99"/>
    <w:rsid w:val="00564049"/>
    <w:rsid w:val="00564A3D"/>
    <w:rsid w:val="00564A40"/>
    <w:rsid w:val="00564B13"/>
    <w:rsid w:val="00564DD8"/>
    <w:rsid w:val="005656FB"/>
    <w:rsid w:val="00565F05"/>
    <w:rsid w:val="0056681D"/>
    <w:rsid w:val="00566929"/>
    <w:rsid w:val="00566E10"/>
    <w:rsid w:val="00566E47"/>
    <w:rsid w:val="00567746"/>
    <w:rsid w:val="0056780C"/>
    <w:rsid w:val="00567D1D"/>
    <w:rsid w:val="0057028D"/>
    <w:rsid w:val="0057073A"/>
    <w:rsid w:val="00570778"/>
    <w:rsid w:val="005707D4"/>
    <w:rsid w:val="00570BFF"/>
    <w:rsid w:val="0057101E"/>
    <w:rsid w:val="0057112A"/>
    <w:rsid w:val="00571608"/>
    <w:rsid w:val="00571A8B"/>
    <w:rsid w:val="00571B45"/>
    <w:rsid w:val="00571DCC"/>
    <w:rsid w:val="00571EB4"/>
    <w:rsid w:val="00571FFD"/>
    <w:rsid w:val="005721BA"/>
    <w:rsid w:val="00572927"/>
    <w:rsid w:val="00572D21"/>
    <w:rsid w:val="005735E9"/>
    <w:rsid w:val="005736CC"/>
    <w:rsid w:val="0057389A"/>
    <w:rsid w:val="00573F8A"/>
    <w:rsid w:val="00574463"/>
    <w:rsid w:val="00574CE4"/>
    <w:rsid w:val="00575220"/>
    <w:rsid w:val="00576289"/>
    <w:rsid w:val="00576E3C"/>
    <w:rsid w:val="00577245"/>
    <w:rsid w:val="005773D6"/>
    <w:rsid w:val="00577485"/>
    <w:rsid w:val="0057757B"/>
    <w:rsid w:val="005776B8"/>
    <w:rsid w:val="00577C5A"/>
    <w:rsid w:val="00577DCC"/>
    <w:rsid w:val="00580909"/>
    <w:rsid w:val="00580946"/>
    <w:rsid w:val="00580A12"/>
    <w:rsid w:val="00580C86"/>
    <w:rsid w:val="0058119E"/>
    <w:rsid w:val="00581349"/>
    <w:rsid w:val="00581756"/>
    <w:rsid w:val="005818BC"/>
    <w:rsid w:val="00581CA3"/>
    <w:rsid w:val="00581FD4"/>
    <w:rsid w:val="005829F4"/>
    <w:rsid w:val="00582BE4"/>
    <w:rsid w:val="00582EE8"/>
    <w:rsid w:val="00583053"/>
    <w:rsid w:val="005830DB"/>
    <w:rsid w:val="00583149"/>
    <w:rsid w:val="005832DB"/>
    <w:rsid w:val="005836EC"/>
    <w:rsid w:val="00583DDC"/>
    <w:rsid w:val="00584356"/>
    <w:rsid w:val="005853D3"/>
    <w:rsid w:val="005854B4"/>
    <w:rsid w:val="005856D3"/>
    <w:rsid w:val="00585914"/>
    <w:rsid w:val="00585B09"/>
    <w:rsid w:val="005864E5"/>
    <w:rsid w:val="00586ABF"/>
    <w:rsid w:val="00586E3E"/>
    <w:rsid w:val="00586F05"/>
    <w:rsid w:val="0058781B"/>
    <w:rsid w:val="00587DAE"/>
    <w:rsid w:val="00587F6C"/>
    <w:rsid w:val="00590AB2"/>
    <w:rsid w:val="00590EFA"/>
    <w:rsid w:val="00592233"/>
    <w:rsid w:val="005925C9"/>
    <w:rsid w:val="00592C33"/>
    <w:rsid w:val="00593451"/>
    <w:rsid w:val="0059362D"/>
    <w:rsid w:val="00593B7E"/>
    <w:rsid w:val="00594CB5"/>
    <w:rsid w:val="00595605"/>
    <w:rsid w:val="00595703"/>
    <w:rsid w:val="00595F2F"/>
    <w:rsid w:val="00596775"/>
    <w:rsid w:val="005971C2"/>
    <w:rsid w:val="0059751F"/>
    <w:rsid w:val="0059790E"/>
    <w:rsid w:val="00597A8F"/>
    <w:rsid w:val="00597F3C"/>
    <w:rsid w:val="005A05AB"/>
    <w:rsid w:val="005A05F0"/>
    <w:rsid w:val="005A0CE2"/>
    <w:rsid w:val="005A0FB8"/>
    <w:rsid w:val="005A10FD"/>
    <w:rsid w:val="005A14EE"/>
    <w:rsid w:val="005A15A1"/>
    <w:rsid w:val="005A1614"/>
    <w:rsid w:val="005A1E76"/>
    <w:rsid w:val="005A2082"/>
    <w:rsid w:val="005A27FE"/>
    <w:rsid w:val="005A33C7"/>
    <w:rsid w:val="005A365C"/>
    <w:rsid w:val="005A3709"/>
    <w:rsid w:val="005A376A"/>
    <w:rsid w:val="005A389E"/>
    <w:rsid w:val="005A3E55"/>
    <w:rsid w:val="005A46F5"/>
    <w:rsid w:val="005A5B09"/>
    <w:rsid w:val="005A5B60"/>
    <w:rsid w:val="005A65CC"/>
    <w:rsid w:val="005A67C7"/>
    <w:rsid w:val="005A6BE6"/>
    <w:rsid w:val="005A6E62"/>
    <w:rsid w:val="005A75AA"/>
    <w:rsid w:val="005A76D5"/>
    <w:rsid w:val="005A7790"/>
    <w:rsid w:val="005A78C7"/>
    <w:rsid w:val="005A78D9"/>
    <w:rsid w:val="005A7FA3"/>
    <w:rsid w:val="005B03B1"/>
    <w:rsid w:val="005B096C"/>
    <w:rsid w:val="005B1132"/>
    <w:rsid w:val="005B1332"/>
    <w:rsid w:val="005B1556"/>
    <w:rsid w:val="005B1A92"/>
    <w:rsid w:val="005B1B2F"/>
    <w:rsid w:val="005B1DFE"/>
    <w:rsid w:val="005B2482"/>
    <w:rsid w:val="005B2D74"/>
    <w:rsid w:val="005B2D91"/>
    <w:rsid w:val="005B3547"/>
    <w:rsid w:val="005B3720"/>
    <w:rsid w:val="005B39A0"/>
    <w:rsid w:val="005B3BE8"/>
    <w:rsid w:val="005B4E90"/>
    <w:rsid w:val="005B5015"/>
    <w:rsid w:val="005B518A"/>
    <w:rsid w:val="005B5397"/>
    <w:rsid w:val="005B5BED"/>
    <w:rsid w:val="005B668E"/>
    <w:rsid w:val="005B675E"/>
    <w:rsid w:val="005B6D0E"/>
    <w:rsid w:val="005B7063"/>
    <w:rsid w:val="005B70D2"/>
    <w:rsid w:val="005B71A6"/>
    <w:rsid w:val="005B72C7"/>
    <w:rsid w:val="005B741A"/>
    <w:rsid w:val="005B74FC"/>
    <w:rsid w:val="005B76D1"/>
    <w:rsid w:val="005C02F3"/>
    <w:rsid w:val="005C06EC"/>
    <w:rsid w:val="005C0760"/>
    <w:rsid w:val="005C0BB0"/>
    <w:rsid w:val="005C0C6E"/>
    <w:rsid w:val="005C10DD"/>
    <w:rsid w:val="005C2079"/>
    <w:rsid w:val="005C243D"/>
    <w:rsid w:val="005C26D2"/>
    <w:rsid w:val="005C274B"/>
    <w:rsid w:val="005C291A"/>
    <w:rsid w:val="005C2A14"/>
    <w:rsid w:val="005C2ED7"/>
    <w:rsid w:val="005C2FC7"/>
    <w:rsid w:val="005C3CB2"/>
    <w:rsid w:val="005C405A"/>
    <w:rsid w:val="005C406F"/>
    <w:rsid w:val="005C44A1"/>
    <w:rsid w:val="005C48E1"/>
    <w:rsid w:val="005C51AA"/>
    <w:rsid w:val="005C5941"/>
    <w:rsid w:val="005C64EC"/>
    <w:rsid w:val="005C6B8F"/>
    <w:rsid w:val="005C70B9"/>
    <w:rsid w:val="005C71E4"/>
    <w:rsid w:val="005C734A"/>
    <w:rsid w:val="005C74E4"/>
    <w:rsid w:val="005C7651"/>
    <w:rsid w:val="005D0830"/>
    <w:rsid w:val="005D0A72"/>
    <w:rsid w:val="005D162D"/>
    <w:rsid w:val="005D17F6"/>
    <w:rsid w:val="005D1AC1"/>
    <w:rsid w:val="005D1B56"/>
    <w:rsid w:val="005D1B61"/>
    <w:rsid w:val="005D1E9C"/>
    <w:rsid w:val="005D24F9"/>
    <w:rsid w:val="005D2998"/>
    <w:rsid w:val="005D2F9D"/>
    <w:rsid w:val="005D32CE"/>
    <w:rsid w:val="005D433E"/>
    <w:rsid w:val="005D44B7"/>
    <w:rsid w:val="005D4BCA"/>
    <w:rsid w:val="005D4C5E"/>
    <w:rsid w:val="005D5091"/>
    <w:rsid w:val="005D5613"/>
    <w:rsid w:val="005D5C0F"/>
    <w:rsid w:val="005D5E92"/>
    <w:rsid w:val="005D6059"/>
    <w:rsid w:val="005D7776"/>
    <w:rsid w:val="005D792C"/>
    <w:rsid w:val="005D7BEA"/>
    <w:rsid w:val="005D7DF6"/>
    <w:rsid w:val="005E0BC9"/>
    <w:rsid w:val="005E0C25"/>
    <w:rsid w:val="005E1813"/>
    <w:rsid w:val="005E1F8A"/>
    <w:rsid w:val="005E22AA"/>
    <w:rsid w:val="005E25EF"/>
    <w:rsid w:val="005E2FEB"/>
    <w:rsid w:val="005E3A68"/>
    <w:rsid w:val="005E3BC2"/>
    <w:rsid w:val="005E3F02"/>
    <w:rsid w:val="005E44A5"/>
    <w:rsid w:val="005E459E"/>
    <w:rsid w:val="005E4C75"/>
    <w:rsid w:val="005E55D9"/>
    <w:rsid w:val="005E5812"/>
    <w:rsid w:val="005E607A"/>
    <w:rsid w:val="005E695C"/>
    <w:rsid w:val="005E6A7A"/>
    <w:rsid w:val="005E7EDA"/>
    <w:rsid w:val="005F08E6"/>
    <w:rsid w:val="005F0A8E"/>
    <w:rsid w:val="005F0C40"/>
    <w:rsid w:val="005F126B"/>
    <w:rsid w:val="005F1443"/>
    <w:rsid w:val="005F14DB"/>
    <w:rsid w:val="005F178F"/>
    <w:rsid w:val="005F1C59"/>
    <w:rsid w:val="005F1E41"/>
    <w:rsid w:val="005F2A40"/>
    <w:rsid w:val="005F2AEC"/>
    <w:rsid w:val="005F3393"/>
    <w:rsid w:val="005F37AF"/>
    <w:rsid w:val="005F3AD0"/>
    <w:rsid w:val="005F4655"/>
    <w:rsid w:val="005F489F"/>
    <w:rsid w:val="005F4FB1"/>
    <w:rsid w:val="005F5A5C"/>
    <w:rsid w:val="005F5C11"/>
    <w:rsid w:val="005F6363"/>
    <w:rsid w:val="005F6950"/>
    <w:rsid w:val="005F70E7"/>
    <w:rsid w:val="005F7747"/>
    <w:rsid w:val="005F78C4"/>
    <w:rsid w:val="005F7B5C"/>
    <w:rsid w:val="0060057A"/>
    <w:rsid w:val="00600E80"/>
    <w:rsid w:val="00601329"/>
    <w:rsid w:val="00601358"/>
    <w:rsid w:val="006014E4"/>
    <w:rsid w:val="00601763"/>
    <w:rsid w:val="00601DCB"/>
    <w:rsid w:val="00602D5A"/>
    <w:rsid w:val="00602E34"/>
    <w:rsid w:val="0060376D"/>
    <w:rsid w:val="00603ADB"/>
    <w:rsid w:val="00603E46"/>
    <w:rsid w:val="00604255"/>
    <w:rsid w:val="00604584"/>
    <w:rsid w:val="0060478C"/>
    <w:rsid w:val="00604FC7"/>
    <w:rsid w:val="0060507C"/>
    <w:rsid w:val="006051AA"/>
    <w:rsid w:val="006059F9"/>
    <w:rsid w:val="00605DB8"/>
    <w:rsid w:val="00605EA0"/>
    <w:rsid w:val="006066F1"/>
    <w:rsid w:val="00606755"/>
    <w:rsid w:val="00606909"/>
    <w:rsid w:val="00606BE0"/>
    <w:rsid w:val="00606D56"/>
    <w:rsid w:val="00606DA7"/>
    <w:rsid w:val="00607257"/>
    <w:rsid w:val="006075C6"/>
    <w:rsid w:val="0060765C"/>
    <w:rsid w:val="006078F7"/>
    <w:rsid w:val="00607EAC"/>
    <w:rsid w:val="0061003C"/>
    <w:rsid w:val="0061004A"/>
    <w:rsid w:val="0061028E"/>
    <w:rsid w:val="006105F1"/>
    <w:rsid w:val="006112BB"/>
    <w:rsid w:val="00611DCE"/>
    <w:rsid w:val="0061257B"/>
    <w:rsid w:val="0061276A"/>
    <w:rsid w:val="00612B9B"/>
    <w:rsid w:val="00612F59"/>
    <w:rsid w:val="00613223"/>
    <w:rsid w:val="0061347B"/>
    <w:rsid w:val="00613958"/>
    <w:rsid w:val="00613C5C"/>
    <w:rsid w:val="00614428"/>
    <w:rsid w:val="00614C71"/>
    <w:rsid w:val="0061544E"/>
    <w:rsid w:val="006157E3"/>
    <w:rsid w:val="00615E5F"/>
    <w:rsid w:val="006163D1"/>
    <w:rsid w:val="00616956"/>
    <w:rsid w:val="00616B7C"/>
    <w:rsid w:val="00616F7C"/>
    <w:rsid w:val="00617173"/>
    <w:rsid w:val="0061731A"/>
    <w:rsid w:val="006173E7"/>
    <w:rsid w:val="00617C10"/>
    <w:rsid w:val="00617CD7"/>
    <w:rsid w:val="006208F9"/>
    <w:rsid w:val="00620ED9"/>
    <w:rsid w:val="006214DC"/>
    <w:rsid w:val="00621633"/>
    <w:rsid w:val="006217B8"/>
    <w:rsid w:val="00621858"/>
    <w:rsid w:val="00621BE7"/>
    <w:rsid w:val="00621FB3"/>
    <w:rsid w:val="00622C43"/>
    <w:rsid w:val="00622DFF"/>
    <w:rsid w:val="00622F04"/>
    <w:rsid w:val="00623231"/>
    <w:rsid w:val="00623B16"/>
    <w:rsid w:val="00623F01"/>
    <w:rsid w:val="00623F2B"/>
    <w:rsid w:val="0062414B"/>
    <w:rsid w:val="0062415D"/>
    <w:rsid w:val="00624EFC"/>
    <w:rsid w:val="006251B0"/>
    <w:rsid w:val="006255DA"/>
    <w:rsid w:val="00625B7E"/>
    <w:rsid w:val="00625DDE"/>
    <w:rsid w:val="00626472"/>
    <w:rsid w:val="00626776"/>
    <w:rsid w:val="00626A7F"/>
    <w:rsid w:val="00626B0B"/>
    <w:rsid w:val="00627ECC"/>
    <w:rsid w:val="006301BF"/>
    <w:rsid w:val="00630589"/>
    <w:rsid w:val="00630766"/>
    <w:rsid w:val="0063129B"/>
    <w:rsid w:val="0063139F"/>
    <w:rsid w:val="006315ED"/>
    <w:rsid w:val="006325C3"/>
    <w:rsid w:val="00632DAC"/>
    <w:rsid w:val="00633078"/>
    <w:rsid w:val="00633C6F"/>
    <w:rsid w:val="00633D22"/>
    <w:rsid w:val="006340B5"/>
    <w:rsid w:val="00634D52"/>
    <w:rsid w:val="00635D7F"/>
    <w:rsid w:val="0063610A"/>
    <w:rsid w:val="00636257"/>
    <w:rsid w:val="00636444"/>
    <w:rsid w:val="006368D3"/>
    <w:rsid w:val="00636EA3"/>
    <w:rsid w:val="00637167"/>
    <w:rsid w:val="00637290"/>
    <w:rsid w:val="00637567"/>
    <w:rsid w:val="00637BF1"/>
    <w:rsid w:val="006403F7"/>
    <w:rsid w:val="00640BFB"/>
    <w:rsid w:val="00640EE5"/>
    <w:rsid w:val="006410F9"/>
    <w:rsid w:val="00641D04"/>
    <w:rsid w:val="006421E8"/>
    <w:rsid w:val="006424D5"/>
    <w:rsid w:val="00643431"/>
    <w:rsid w:val="006437C1"/>
    <w:rsid w:val="00643921"/>
    <w:rsid w:val="00644750"/>
    <w:rsid w:val="00645FB3"/>
    <w:rsid w:val="00646226"/>
    <w:rsid w:val="00646B61"/>
    <w:rsid w:val="00646B97"/>
    <w:rsid w:val="00646D54"/>
    <w:rsid w:val="006476BC"/>
    <w:rsid w:val="006479BC"/>
    <w:rsid w:val="00647BD8"/>
    <w:rsid w:val="006512E3"/>
    <w:rsid w:val="006514C6"/>
    <w:rsid w:val="00651D0B"/>
    <w:rsid w:val="00652021"/>
    <w:rsid w:val="006522D0"/>
    <w:rsid w:val="006527E3"/>
    <w:rsid w:val="006528A7"/>
    <w:rsid w:val="00652E37"/>
    <w:rsid w:val="00653033"/>
    <w:rsid w:val="006532CB"/>
    <w:rsid w:val="00653614"/>
    <w:rsid w:val="00653795"/>
    <w:rsid w:val="00653A95"/>
    <w:rsid w:val="00653D2D"/>
    <w:rsid w:val="00654159"/>
    <w:rsid w:val="00654BC9"/>
    <w:rsid w:val="00654D59"/>
    <w:rsid w:val="006552D4"/>
    <w:rsid w:val="00655690"/>
    <w:rsid w:val="006558EA"/>
    <w:rsid w:val="006559B2"/>
    <w:rsid w:val="00655E86"/>
    <w:rsid w:val="00656E7D"/>
    <w:rsid w:val="00657050"/>
    <w:rsid w:val="00657100"/>
    <w:rsid w:val="006574EF"/>
    <w:rsid w:val="00657A79"/>
    <w:rsid w:val="00657C0C"/>
    <w:rsid w:val="00660258"/>
    <w:rsid w:val="0066075D"/>
    <w:rsid w:val="006607D9"/>
    <w:rsid w:val="00660A71"/>
    <w:rsid w:val="00660C6F"/>
    <w:rsid w:val="00660DD8"/>
    <w:rsid w:val="00660EC1"/>
    <w:rsid w:val="00661129"/>
    <w:rsid w:val="0066170A"/>
    <w:rsid w:val="00661E52"/>
    <w:rsid w:val="006622D2"/>
    <w:rsid w:val="00662482"/>
    <w:rsid w:val="006624F1"/>
    <w:rsid w:val="00662696"/>
    <w:rsid w:val="00662B30"/>
    <w:rsid w:val="00662FC3"/>
    <w:rsid w:val="00663D62"/>
    <w:rsid w:val="00663DF1"/>
    <w:rsid w:val="006645F9"/>
    <w:rsid w:val="00664B4D"/>
    <w:rsid w:val="00664B7C"/>
    <w:rsid w:val="00664B9E"/>
    <w:rsid w:val="00664C96"/>
    <w:rsid w:val="00664FDE"/>
    <w:rsid w:val="006653BE"/>
    <w:rsid w:val="0066540B"/>
    <w:rsid w:val="006658BB"/>
    <w:rsid w:val="006660DB"/>
    <w:rsid w:val="00666229"/>
    <w:rsid w:val="00666F31"/>
    <w:rsid w:val="00667102"/>
    <w:rsid w:val="006672E8"/>
    <w:rsid w:val="00670435"/>
    <w:rsid w:val="0067056D"/>
    <w:rsid w:val="0067082C"/>
    <w:rsid w:val="00670CEB"/>
    <w:rsid w:val="00670D81"/>
    <w:rsid w:val="006716E5"/>
    <w:rsid w:val="00671A54"/>
    <w:rsid w:val="00671B68"/>
    <w:rsid w:val="00672699"/>
    <w:rsid w:val="00672EAD"/>
    <w:rsid w:val="00673114"/>
    <w:rsid w:val="006742F8"/>
    <w:rsid w:val="00674DC8"/>
    <w:rsid w:val="00674F89"/>
    <w:rsid w:val="00675097"/>
    <w:rsid w:val="0067519F"/>
    <w:rsid w:val="006751EB"/>
    <w:rsid w:val="0067524C"/>
    <w:rsid w:val="00675450"/>
    <w:rsid w:val="00675694"/>
    <w:rsid w:val="00675AB3"/>
    <w:rsid w:val="00675B97"/>
    <w:rsid w:val="00676D0A"/>
    <w:rsid w:val="0067720D"/>
    <w:rsid w:val="006772BE"/>
    <w:rsid w:val="00677380"/>
    <w:rsid w:val="006773DB"/>
    <w:rsid w:val="00677F5E"/>
    <w:rsid w:val="00680603"/>
    <w:rsid w:val="00680B68"/>
    <w:rsid w:val="006815E6"/>
    <w:rsid w:val="006815EF"/>
    <w:rsid w:val="006818EC"/>
    <w:rsid w:val="006820BA"/>
    <w:rsid w:val="00682263"/>
    <w:rsid w:val="00682883"/>
    <w:rsid w:val="006829F5"/>
    <w:rsid w:val="00682B84"/>
    <w:rsid w:val="00683613"/>
    <w:rsid w:val="006836DE"/>
    <w:rsid w:val="00683988"/>
    <w:rsid w:val="00684014"/>
    <w:rsid w:val="00684137"/>
    <w:rsid w:val="006841FE"/>
    <w:rsid w:val="00684AA9"/>
    <w:rsid w:val="00684F3E"/>
    <w:rsid w:val="00685B5C"/>
    <w:rsid w:val="006865BE"/>
    <w:rsid w:val="00686866"/>
    <w:rsid w:val="00686B5F"/>
    <w:rsid w:val="00686F1E"/>
    <w:rsid w:val="00687576"/>
    <w:rsid w:val="00687F14"/>
    <w:rsid w:val="00687FB6"/>
    <w:rsid w:val="006914C8"/>
    <w:rsid w:val="006918B8"/>
    <w:rsid w:val="006921E0"/>
    <w:rsid w:val="00692486"/>
    <w:rsid w:val="00692A09"/>
    <w:rsid w:val="00692AFA"/>
    <w:rsid w:val="00692D15"/>
    <w:rsid w:val="0069337D"/>
    <w:rsid w:val="00693560"/>
    <w:rsid w:val="006936CF"/>
    <w:rsid w:val="006937E7"/>
    <w:rsid w:val="00693873"/>
    <w:rsid w:val="00693F17"/>
    <w:rsid w:val="0069414E"/>
    <w:rsid w:val="006941B3"/>
    <w:rsid w:val="00694412"/>
    <w:rsid w:val="0069466B"/>
    <w:rsid w:val="00694897"/>
    <w:rsid w:val="00694A9B"/>
    <w:rsid w:val="00694E11"/>
    <w:rsid w:val="00695A0A"/>
    <w:rsid w:val="00696726"/>
    <w:rsid w:val="0069694F"/>
    <w:rsid w:val="00696A7F"/>
    <w:rsid w:val="00696AA2"/>
    <w:rsid w:val="00696AAD"/>
    <w:rsid w:val="006970AC"/>
    <w:rsid w:val="00697281"/>
    <w:rsid w:val="0069736D"/>
    <w:rsid w:val="006978E7"/>
    <w:rsid w:val="00697CF0"/>
    <w:rsid w:val="006A01F2"/>
    <w:rsid w:val="006A07DA"/>
    <w:rsid w:val="006A0904"/>
    <w:rsid w:val="006A0EFC"/>
    <w:rsid w:val="006A1383"/>
    <w:rsid w:val="006A187B"/>
    <w:rsid w:val="006A18DF"/>
    <w:rsid w:val="006A21BC"/>
    <w:rsid w:val="006A2456"/>
    <w:rsid w:val="006A2921"/>
    <w:rsid w:val="006A2FC4"/>
    <w:rsid w:val="006A36F6"/>
    <w:rsid w:val="006A45BC"/>
    <w:rsid w:val="006A45D8"/>
    <w:rsid w:val="006A4763"/>
    <w:rsid w:val="006A5872"/>
    <w:rsid w:val="006A5D70"/>
    <w:rsid w:val="006A6074"/>
    <w:rsid w:val="006A6121"/>
    <w:rsid w:val="006A7359"/>
    <w:rsid w:val="006A7E71"/>
    <w:rsid w:val="006B01FD"/>
    <w:rsid w:val="006B053E"/>
    <w:rsid w:val="006B06BD"/>
    <w:rsid w:val="006B1A8A"/>
    <w:rsid w:val="006B1CE4"/>
    <w:rsid w:val="006B25FF"/>
    <w:rsid w:val="006B3529"/>
    <w:rsid w:val="006B3CB4"/>
    <w:rsid w:val="006B4719"/>
    <w:rsid w:val="006B483A"/>
    <w:rsid w:val="006B4C25"/>
    <w:rsid w:val="006B553C"/>
    <w:rsid w:val="006B5EBD"/>
    <w:rsid w:val="006B6206"/>
    <w:rsid w:val="006B6253"/>
    <w:rsid w:val="006B62F2"/>
    <w:rsid w:val="006B6393"/>
    <w:rsid w:val="006B658C"/>
    <w:rsid w:val="006B70EB"/>
    <w:rsid w:val="006B7ED1"/>
    <w:rsid w:val="006C008E"/>
    <w:rsid w:val="006C0930"/>
    <w:rsid w:val="006C0E2A"/>
    <w:rsid w:val="006C1869"/>
    <w:rsid w:val="006C2694"/>
    <w:rsid w:val="006C29A3"/>
    <w:rsid w:val="006C2ABC"/>
    <w:rsid w:val="006C2C4A"/>
    <w:rsid w:val="006C2CB6"/>
    <w:rsid w:val="006C3112"/>
    <w:rsid w:val="006C3246"/>
    <w:rsid w:val="006C3264"/>
    <w:rsid w:val="006C3A0A"/>
    <w:rsid w:val="006C3D93"/>
    <w:rsid w:val="006C4111"/>
    <w:rsid w:val="006C423B"/>
    <w:rsid w:val="006C435D"/>
    <w:rsid w:val="006C4732"/>
    <w:rsid w:val="006C4A23"/>
    <w:rsid w:val="006C4D0B"/>
    <w:rsid w:val="006C5B1F"/>
    <w:rsid w:val="006C6440"/>
    <w:rsid w:val="006C664D"/>
    <w:rsid w:val="006C66EE"/>
    <w:rsid w:val="006C6FD7"/>
    <w:rsid w:val="006C71F0"/>
    <w:rsid w:val="006C7637"/>
    <w:rsid w:val="006D0063"/>
    <w:rsid w:val="006D00BD"/>
    <w:rsid w:val="006D01C2"/>
    <w:rsid w:val="006D125B"/>
    <w:rsid w:val="006D130F"/>
    <w:rsid w:val="006D156E"/>
    <w:rsid w:val="006D167A"/>
    <w:rsid w:val="006D172B"/>
    <w:rsid w:val="006D1AA2"/>
    <w:rsid w:val="006D1ECC"/>
    <w:rsid w:val="006D24A0"/>
    <w:rsid w:val="006D24A8"/>
    <w:rsid w:val="006D27CB"/>
    <w:rsid w:val="006D2B18"/>
    <w:rsid w:val="006D2C5A"/>
    <w:rsid w:val="006D2F0C"/>
    <w:rsid w:val="006D3432"/>
    <w:rsid w:val="006D3C96"/>
    <w:rsid w:val="006D450E"/>
    <w:rsid w:val="006D46BE"/>
    <w:rsid w:val="006D4BFE"/>
    <w:rsid w:val="006D4FBD"/>
    <w:rsid w:val="006D61AD"/>
    <w:rsid w:val="006D6262"/>
    <w:rsid w:val="006D664A"/>
    <w:rsid w:val="006D7B15"/>
    <w:rsid w:val="006E0BA3"/>
    <w:rsid w:val="006E0DC8"/>
    <w:rsid w:val="006E0E1A"/>
    <w:rsid w:val="006E0F59"/>
    <w:rsid w:val="006E1492"/>
    <w:rsid w:val="006E197E"/>
    <w:rsid w:val="006E1EBA"/>
    <w:rsid w:val="006E207A"/>
    <w:rsid w:val="006E2506"/>
    <w:rsid w:val="006E2841"/>
    <w:rsid w:val="006E28CA"/>
    <w:rsid w:val="006E2C20"/>
    <w:rsid w:val="006E2F6B"/>
    <w:rsid w:val="006E371C"/>
    <w:rsid w:val="006E4D8E"/>
    <w:rsid w:val="006E535F"/>
    <w:rsid w:val="006E5558"/>
    <w:rsid w:val="006E58DA"/>
    <w:rsid w:val="006E6241"/>
    <w:rsid w:val="006E6A50"/>
    <w:rsid w:val="006E6C56"/>
    <w:rsid w:val="006E6F3B"/>
    <w:rsid w:val="006E7EC1"/>
    <w:rsid w:val="006F00F8"/>
    <w:rsid w:val="006F0702"/>
    <w:rsid w:val="006F0743"/>
    <w:rsid w:val="006F0B5B"/>
    <w:rsid w:val="006F0CC6"/>
    <w:rsid w:val="006F18AC"/>
    <w:rsid w:val="006F1C1A"/>
    <w:rsid w:val="006F1C69"/>
    <w:rsid w:val="006F1E3E"/>
    <w:rsid w:val="006F26F6"/>
    <w:rsid w:val="006F2B24"/>
    <w:rsid w:val="006F2EF0"/>
    <w:rsid w:val="006F34EE"/>
    <w:rsid w:val="006F3FCA"/>
    <w:rsid w:val="006F402A"/>
    <w:rsid w:val="006F4197"/>
    <w:rsid w:val="006F44EF"/>
    <w:rsid w:val="006F45A8"/>
    <w:rsid w:val="006F66F4"/>
    <w:rsid w:val="006F7154"/>
    <w:rsid w:val="006F7E20"/>
    <w:rsid w:val="006F7FE0"/>
    <w:rsid w:val="007007C7"/>
    <w:rsid w:val="00700D37"/>
    <w:rsid w:val="00700D50"/>
    <w:rsid w:val="007011ED"/>
    <w:rsid w:val="00701B93"/>
    <w:rsid w:val="0070248E"/>
    <w:rsid w:val="007025DA"/>
    <w:rsid w:val="00702F61"/>
    <w:rsid w:val="007030A2"/>
    <w:rsid w:val="0070320A"/>
    <w:rsid w:val="0070544C"/>
    <w:rsid w:val="00705629"/>
    <w:rsid w:val="0070565D"/>
    <w:rsid w:val="00705EEA"/>
    <w:rsid w:val="00706168"/>
    <w:rsid w:val="00706235"/>
    <w:rsid w:val="007062C2"/>
    <w:rsid w:val="0070666A"/>
    <w:rsid w:val="007068FA"/>
    <w:rsid w:val="00706922"/>
    <w:rsid w:val="00706CF7"/>
    <w:rsid w:val="007070E3"/>
    <w:rsid w:val="0070710C"/>
    <w:rsid w:val="0070736C"/>
    <w:rsid w:val="00707629"/>
    <w:rsid w:val="00707950"/>
    <w:rsid w:val="00707CD7"/>
    <w:rsid w:val="00710154"/>
    <w:rsid w:val="00710A0A"/>
    <w:rsid w:val="00710D60"/>
    <w:rsid w:val="007117C8"/>
    <w:rsid w:val="00711A11"/>
    <w:rsid w:val="00711DBC"/>
    <w:rsid w:val="00712036"/>
    <w:rsid w:val="007125D8"/>
    <w:rsid w:val="0071264E"/>
    <w:rsid w:val="007126AA"/>
    <w:rsid w:val="00712CF2"/>
    <w:rsid w:val="00712DBB"/>
    <w:rsid w:val="0071385B"/>
    <w:rsid w:val="00713E7B"/>
    <w:rsid w:val="007141EC"/>
    <w:rsid w:val="00714520"/>
    <w:rsid w:val="007154A5"/>
    <w:rsid w:val="0071596B"/>
    <w:rsid w:val="00715F7F"/>
    <w:rsid w:val="00716FB3"/>
    <w:rsid w:val="0072081B"/>
    <w:rsid w:val="00720B13"/>
    <w:rsid w:val="0072186D"/>
    <w:rsid w:val="00721DF9"/>
    <w:rsid w:val="007224CF"/>
    <w:rsid w:val="00723567"/>
    <w:rsid w:val="00723B83"/>
    <w:rsid w:val="0072402E"/>
    <w:rsid w:val="007242E1"/>
    <w:rsid w:val="00724BBF"/>
    <w:rsid w:val="0072503A"/>
    <w:rsid w:val="0072508E"/>
    <w:rsid w:val="007255AA"/>
    <w:rsid w:val="007257B9"/>
    <w:rsid w:val="00727394"/>
    <w:rsid w:val="00727470"/>
    <w:rsid w:val="0073031B"/>
    <w:rsid w:val="00730912"/>
    <w:rsid w:val="00730C90"/>
    <w:rsid w:val="00730CA3"/>
    <w:rsid w:val="00730FD2"/>
    <w:rsid w:val="00732289"/>
    <w:rsid w:val="007323CD"/>
    <w:rsid w:val="007323DC"/>
    <w:rsid w:val="007334C7"/>
    <w:rsid w:val="0073393F"/>
    <w:rsid w:val="007339DF"/>
    <w:rsid w:val="007342B5"/>
    <w:rsid w:val="00734428"/>
    <w:rsid w:val="007344D3"/>
    <w:rsid w:val="0073478E"/>
    <w:rsid w:val="00735057"/>
    <w:rsid w:val="00735152"/>
    <w:rsid w:val="00735529"/>
    <w:rsid w:val="007359CC"/>
    <w:rsid w:val="00736260"/>
    <w:rsid w:val="00736485"/>
    <w:rsid w:val="007364E1"/>
    <w:rsid w:val="007366A9"/>
    <w:rsid w:val="0073686F"/>
    <w:rsid w:val="00737174"/>
    <w:rsid w:val="007372E3"/>
    <w:rsid w:val="007374F7"/>
    <w:rsid w:val="00737D1A"/>
    <w:rsid w:val="007402E7"/>
    <w:rsid w:val="0074081F"/>
    <w:rsid w:val="00741059"/>
    <w:rsid w:val="0074138B"/>
    <w:rsid w:val="00741766"/>
    <w:rsid w:val="00741B21"/>
    <w:rsid w:val="00741B7E"/>
    <w:rsid w:val="007420C8"/>
    <w:rsid w:val="00742940"/>
    <w:rsid w:val="00742E1A"/>
    <w:rsid w:val="00742EE8"/>
    <w:rsid w:val="00743772"/>
    <w:rsid w:val="00743937"/>
    <w:rsid w:val="007439A2"/>
    <w:rsid w:val="00744AA2"/>
    <w:rsid w:val="00745760"/>
    <w:rsid w:val="0074581B"/>
    <w:rsid w:val="00745B25"/>
    <w:rsid w:val="00745C27"/>
    <w:rsid w:val="00745E52"/>
    <w:rsid w:val="0074650A"/>
    <w:rsid w:val="00746616"/>
    <w:rsid w:val="00746951"/>
    <w:rsid w:val="00747B84"/>
    <w:rsid w:val="00747EB8"/>
    <w:rsid w:val="00750281"/>
    <w:rsid w:val="00750AAB"/>
    <w:rsid w:val="00750F72"/>
    <w:rsid w:val="007511D0"/>
    <w:rsid w:val="00751E53"/>
    <w:rsid w:val="00752917"/>
    <w:rsid w:val="007537FE"/>
    <w:rsid w:val="007539C7"/>
    <w:rsid w:val="00753BC5"/>
    <w:rsid w:val="00753E83"/>
    <w:rsid w:val="00754578"/>
    <w:rsid w:val="007549A4"/>
    <w:rsid w:val="0075513F"/>
    <w:rsid w:val="007551BC"/>
    <w:rsid w:val="0075550D"/>
    <w:rsid w:val="00755FE8"/>
    <w:rsid w:val="00756784"/>
    <w:rsid w:val="00756E9F"/>
    <w:rsid w:val="007570E3"/>
    <w:rsid w:val="00757AD3"/>
    <w:rsid w:val="00757FD9"/>
    <w:rsid w:val="0076033F"/>
    <w:rsid w:val="007604D4"/>
    <w:rsid w:val="007606ED"/>
    <w:rsid w:val="00760807"/>
    <w:rsid w:val="007608C0"/>
    <w:rsid w:val="00760CA8"/>
    <w:rsid w:val="00761394"/>
    <w:rsid w:val="00761CA6"/>
    <w:rsid w:val="00762033"/>
    <w:rsid w:val="007621C7"/>
    <w:rsid w:val="00763813"/>
    <w:rsid w:val="00763B4B"/>
    <w:rsid w:val="007643D2"/>
    <w:rsid w:val="00764DAA"/>
    <w:rsid w:val="00765473"/>
    <w:rsid w:val="00765544"/>
    <w:rsid w:val="00765A10"/>
    <w:rsid w:val="0076645B"/>
    <w:rsid w:val="0076722B"/>
    <w:rsid w:val="00767B01"/>
    <w:rsid w:val="00767E72"/>
    <w:rsid w:val="0077008C"/>
    <w:rsid w:val="007708D8"/>
    <w:rsid w:val="00770935"/>
    <w:rsid w:val="00770AD6"/>
    <w:rsid w:val="007710E6"/>
    <w:rsid w:val="00771B21"/>
    <w:rsid w:val="00771D07"/>
    <w:rsid w:val="00771F26"/>
    <w:rsid w:val="007721C8"/>
    <w:rsid w:val="0077231B"/>
    <w:rsid w:val="00773513"/>
    <w:rsid w:val="007736BA"/>
    <w:rsid w:val="007738BC"/>
    <w:rsid w:val="00773CAC"/>
    <w:rsid w:val="00774348"/>
    <w:rsid w:val="007748C4"/>
    <w:rsid w:val="00774DAE"/>
    <w:rsid w:val="00775948"/>
    <w:rsid w:val="00776767"/>
    <w:rsid w:val="00776E07"/>
    <w:rsid w:val="00776F01"/>
    <w:rsid w:val="00777365"/>
    <w:rsid w:val="00777EDE"/>
    <w:rsid w:val="007806DF"/>
    <w:rsid w:val="0078125B"/>
    <w:rsid w:val="007821CD"/>
    <w:rsid w:val="00782B3B"/>
    <w:rsid w:val="00782F40"/>
    <w:rsid w:val="007834FE"/>
    <w:rsid w:val="00783927"/>
    <w:rsid w:val="0078395B"/>
    <w:rsid w:val="007840F0"/>
    <w:rsid w:val="0078472A"/>
    <w:rsid w:val="00784881"/>
    <w:rsid w:val="007848F6"/>
    <w:rsid w:val="00784AEF"/>
    <w:rsid w:val="00784DF8"/>
    <w:rsid w:val="007855DC"/>
    <w:rsid w:val="007858F9"/>
    <w:rsid w:val="00785C3A"/>
    <w:rsid w:val="00786208"/>
    <w:rsid w:val="00786441"/>
    <w:rsid w:val="00786615"/>
    <w:rsid w:val="00786CEF"/>
    <w:rsid w:val="00786CFC"/>
    <w:rsid w:val="00786E0B"/>
    <w:rsid w:val="00787192"/>
    <w:rsid w:val="007871AE"/>
    <w:rsid w:val="00787293"/>
    <w:rsid w:val="00787B37"/>
    <w:rsid w:val="00790133"/>
    <w:rsid w:val="0079024C"/>
    <w:rsid w:val="007904C6"/>
    <w:rsid w:val="00790585"/>
    <w:rsid w:val="00790C38"/>
    <w:rsid w:val="00790C97"/>
    <w:rsid w:val="007911FC"/>
    <w:rsid w:val="0079141D"/>
    <w:rsid w:val="007916B6"/>
    <w:rsid w:val="007917E8"/>
    <w:rsid w:val="00792173"/>
    <w:rsid w:val="00792667"/>
    <w:rsid w:val="00792CD1"/>
    <w:rsid w:val="00793335"/>
    <w:rsid w:val="007939F8"/>
    <w:rsid w:val="00793F87"/>
    <w:rsid w:val="00794225"/>
    <w:rsid w:val="007946ED"/>
    <w:rsid w:val="0079473E"/>
    <w:rsid w:val="00794970"/>
    <w:rsid w:val="00794AF3"/>
    <w:rsid w:val="0079545E"/>
    <w:rsid w:val="007959B1"/>
    <w:rsid w:val="00795B1E"/>
    <w:rsid w:val="00795D9B"/>
    <w:rsid w:val="00796215"/>
    <w:rsid w:val="00796981"/>
    <w:rsid w:val="00796B48"/>
    <w:rsid w:val="007A0513"/>
    <w:rsid w:val="007A079A"/>
    <w:rsid w:val="007A0A4D"/>
    <w:rsid w:val="007A0DC9"/>
    <w:rsid w:val="007A1A89"/>
    <w:rsid w:val="007A21D7"/>
    <w:rsid w:val="007A22B6"/>
    <w:rsid w:val="007A2490"/>
    <w:rsid w:val="007A2F87"/>
    <w:rsid w:val="007A341E"/>
    <w:rsid w:val="007A3BA9"/>
    <w:rsid w:val="007A3F0B"/>
    <w:rsid w:val="007A4459"/>
    <w:rsid w:val="007A4A87"/>
    <w:rsid w:val="007A4BB4"/>
    <w:rsid w:val="007A4C01"/>
    <w:rsid w:val="007A5169"/>
    <w:rsid w:val="007A588A"/>
    <w:rsid w:val="007A5A71"/>
    <w:rsid w:val="007A60C7"/>
    <w:rsid w:val="007A64B5"/>
    <w:rsid w:val="007A6E85"/>
    <w:rsid w:val="007A71D7"/>
    <w:rsid w:val="007B05AC"/>
    <w:rsid w:val="007B05BA"/>
    <w:rsid w:val="007B065B"/>
    <w:rsid w:val="007B0885"/>
    <w:rsid w:val="007B10A2"/>
    <w:rsid w:val="007B15E1"/>
    <w:rsid w:val="007B16C4"/>
    <w:rsid w:val="007B1738"/>
    <w:rsid w:val="007B192C"/>
    <w:rsid w:val="007B1CBB"/>
    <w:rsid w:val="007B1F8D"/>
    <w:rsid w:val="007B2185"/>
    <w:rsid w:val="007B2AC5"/>
    <w:rsid w:val="007B2C81"/>
    <w:rsid w:val="007B376E"/>
    <w:rsid w:val="007B3943"/>
    <w:rsid w:val="007B4111"/>
    <w:rsid w:val="007B4CB5"/>
    <w:rsid w:val="007B536D"/>
    <w:rsid w:val="007B5C3A"/>
    <w:rsid w:val="007B5E58"/>
    <w:rsid w:val="007B68E5"/>
    <w:rsid w:val="007B6C65"/>
    <w:rsid w:val="007B7C63"/>
    <w:rsid w:val="007C06DF"/>
    <w:rsid w:val="007C086C"/>
    <w:rsid w:val="007C1358"/>
    <w:rsid w:val="007C14FC"/>
    <w:rsid w:val="007C2070"/>
    <w:rsid w:val="007C2158"/>
    <w:rsid w:val="007C21D5"/>
    <w:rsid w:val="007C25C2"/>
    <w:rsid w:val="007C33FE"/>
    <w:rsid w:val="007C3604"/>
    <w:rsid w:val="007C3741"/>
    <w:rsid w:val="007C3BC6"/>
    <w:rsid w:val="007C431C"/>
    <w:rsid w:val="007C5805"/>
    <w:rsid w:val="007C5B16"/>
    <w:rsid w:val="007C5B66"/>
    <w:rsid w:val="007C5FAD"/>
    <w:rsid w:val="007C62F8"/>
    <w:rsid w:val="007C6755"/>
    <w:rsid w:val="007C6768"/>
    <w:rsid w:val="007C6BBD"/>
    <w:rsid w:val="007C6D0B"/>
    <w:rsid w:val="007C71E3"/>
    <w:rsid w:val="007D19F1"/>
    <w:rsid w:val="007D292E"/>
    <w:rsid w:val="007D30B6"/>
    <w:rsid w:val="007D331B"/>
    <w:rsid w:val="007D357A"/>
    <w:rsid w:val="007D3977"/>
    <w:rsid w:val="007D3EF0"/>
    <w:rsid w:val="007D47DE"/>
    <w:rsid w:val="007D4E8C"/>
    <w:rsid w:val="007D4E98"/>
    <w:rsid w:val="007D4F76"/>
    <w:rsid w:val="007D5B7D"/>
    <w:rsid w:val="007D6A71"/>
    <w:rsid w:val="007D6E01"/>
    <w:rsid w:val="007D74C4"/>
    <w:rsid w:val="007E0673"/>
    <w:rsid w:val="007E0731"/>
    <w:rsid w:val="007E0FDD"/>
    <w:rsid w:val="007E1075"/>
    <w:rsid w:val="007E1118"/>
    <w:rsid w:val="007E156F"/>
    <w:rsid w:val="007E1EF4"/>
    <w:rsid w:val="007E1FB5"/>
    <w:rsid w:val="007E2988"/>
    <w:rsid w:val="007E2E35"/>
    <w:rsid w:val="007E356C"/>
    <w:rsid w:val="007E36B2"/>
    <w:rsid w:val="007E36BF"/>
    <w:rsid w:val="007E3777"/>
    <w:rsid w:val="007E3D62"/>
    <w:rsid w:val="007E3D6D"/>
    <w:rsid w:val="007E3DD4"/>
    <w:rsid w:val="007E4253"/>
    <w:rsid w:val="007E4334"/>
    <w:rsid w:val="007E49FB"/>
    <w:rsid w:val="007E4CB7"/>
    <w:rsid w:val="007E55AC"/>
    <w:rsid w:val="007E5E26"/>
    <w:rsid w:val="007E6735"/>
    <w:rsid w:val="007E6A32"/>
    <w:rsid w:val="007E7E82"/>
    <w:rsid w:val="007F01B3"/>
    <w:rsid w:val="007F07F8"/>
    <w:rsid w:val="007F07FD"/>
    <w:rsid w:val="007F0A25"/>
    <w:rsid w:val="007F0ACB"/>
    <w:rsid w:val="007F0C25"/>
    <w:rsid w:val="007F14AA"/>
    <w:rsid w:val="007F1559"/>
    <w:rsid w:val="007F15F8"/>
    <w:rsid w:val="007F19BD"/>
    <w:rsid w:val="007F1E17"/>
    <w:rsid w:val="007F23C0"/>
    <w:rsid w:val="007F27BA"/>
    <w:rsid w:val="007F2907"/>
    <w:rsid w:val="007F2B37"/>
    <w:rsid w:val="007F2DD3"/>
    <w:rsid w:val="007F3EE2"/>
    <w:rsid w:val="007F4181"/>
    <w:rsid w:val="007F4703"/>
    <w:rsid w:val="007F6A6F"/>
    <w:rsid w:val="007F6C04"/>
    <w:rsid w:val="007F721C"/>
    <w:rsid w:val="00800562"/>
    <w:rsid w:val="00800DEC"/>
    <w:rsid w:val="00800E60"/>
    <w:rsid w:val="0080152F"/>
    <w:rsid w:val="00801EE9"/>
    <w:rsid w:val="008020CE"/>
    <w:rsid w:val="00802215"/>
    <w:rsid w:val="00802419"/>
    <w:rsid w:val="0080255F"/>
    <w:rsid w:val="00802EFC"/>
    <w:rsid w:val="00802F49"/>
    <w:rsid w:val="00803057"/>
    <w:rsid w:val="00803291"/>
    <w:rsid w:val="008039CB"/>
    <w:rsid w:val="00803BE1"/>
    <w:rsid w:val="0080428D"/>
    <w:rsid w:val="008044F8"/>
    <w:rsid w:val="00804789"/>
    <w:rsid w:val="008053F1"/>
    <w:rsid w:val="00807353"/>
    <w:rsid w:val="00807762"/>
    <w:rsid w:val="00807980"/>
    <w:rsid w:val="00810A40"/>
    <w:rsid w:val="00810C4B"/>
    <w:rsid w:val="00810E43"/>
    <w:rsid w:val="00811614"/>
    <w:rsid w:val="00811A81"/>
    <w:rsid w:val="00811E42"/>
    <w:rsid w:val="00811E70"/>
    <w:rsid w:val="00812CFB"/>
    <w:rsid w:val="0081316D"/>
    <w:rsid w:val="00813ABD"/>
    <w:rsid w:val="00813FEA"/>
    <w:rsid w:val="008148F3"/>
    <w:rsid w:val="00815C16"/>
    <w:rsid w:val="008160A7"/>
    <w:rsid w:val="0081657A"/>
    <w:rsid w:val="00816A62"/>
    <w:rsid w:val="00816DFB"/>
    <w:rsid w:val="0081782D"/>
    <w:rsid w:val="0081790C"/>
    <w:rsid w:val="00817ACF"/>
    <w:rsid w:val="00817DAD"/>
    <w:rsid w:val="00817ED2"/>
    <w:rsid w:val="00820060"/>
    <w:rsid w:val="008200B3"/>
    <w:rsid w:val="00820367"/>
    <w:rsid w:val="008206DD"/>
    <w:rsid w:val="00820A07"/>
    <w:rsid w:val="008216DF"/>
    <w:rsid w:val="008219A0"/>
    <w:rsid w:val="008222AE"/>
    <w:rsid w:val="0082255A"/>
    <w:rsid w:val="008229FC"/>
    <w:rsid w:val="0082306A"/>
    <w:rsid w:val="0082384D"/>
    <w:rsid w:val="00823DEB"/>
    <w:rsid w:val="008241A4"/>
    <w:rsid w:val="008242B6"/>
    <w:rsid w:val="00824470"/>
    <w:rsid w:val="008244BF"/>
    <w:rsid w:val="008245CD"/>
    <w:rsid w:val="0082493D"/>
    <w:rsid w:val="00824C5D"/>
    <w:rsid w:val="00824EF2"/>
    <w:rsid w:val="00825DE4"/>
    <w:rsid w:val="00826347"/>
    <w:rsid w:val="00826729"/>
    <w:rsid w:val="00826778"/>
    <w:rsid w:val="008267B5"/>
    <w:rsid w:val="008279BA"/>
    <w:rsid w:val="00827B62"/>
    <w:rsid w:val="008302D8"/>
    <w:rsid w:val="008307E3"/>
    <w:rsid w:val="00830C8A"/>
    <w:rsid w:val="00830D88"/>
    <w:rsid w:val="00830F2B"/>
    <w:rsid w:val="00830FE8"/>
    <w:rsid w:val="00831719"/>
    <w:rsid w:val="00831C1D"/>
    <w:rsid w:val="00831E9E"/>
    <w:rsid w:val="00832AA1"/>
    <w:rsid w:val="00832CD9"/>
    <w:rsid w:val="0083310A"/>
    <w:rsid w:val="008341D9"/>
    <w:rsid w:val="0083432C"/>
    <w:rsid w:val="008343F5"/>
    <w:rsid w:val="00834894"/>
    <w:rsid w:val="00834FBF"/>
    <w:rsid w:val="00835706"/>
    <w:rsid w:val="008363FB"/>
    <w:rsid w:val="008365C6"/>
    <w:rsid w:val="008366C5"/>
    <w:rsid w:val="00836978"/>
    <w:rsid w:val="00836A72"/>
    <w:rsid w:val="00836F22"/>
    <w:rsid w:val="00837154"/>
    <w:rsid w:val="008373FC"/>
    <w:rsid w:val="00837654"/>
    <w:rsid w:val="00837FA0"/>
    <w:rsid w:val="00837FAD"/>
    <w:rsid w:val="0084079B"/>
    <w:rsid w:val="00840982"/>
    <w:rsid w:val="00841290"/>
    <w:rsid w:val="00841312"/>
    <w:rsid w:val="008419D6"/>
    <w:rsid w:val="00841BE6"/>
    <w:rsid w:val="00841CCD"/>
    <w:rsid w:val="00841E62"/>
    <w:rsid w:val="008420A1"/>
    <w:rsid w:val="00842625"/>
    <w:rsid w:val="00843782"/>
    <w:rsid w:val="00843EBE"/>
    <w:rsid w:val="0084426D"/>
    <w:rsid w:val="00844466"/>
    <w:rsid w:val="0084482C"/>
    <w:rsid w:val="00844BAB"/>
    <w:rsid w:val="008450A4"/>
    <w:rsid w:val="008457DC"/>
    <w:rsid w:val="00845943"/>
    <w:rsid w:val="00845C15"/>
    <w:rsid w:val="00845F8A"/>
    <w:rsid w:val="00846E80"/>
    <w:rsid w:val="00847071"/>
    <w:rsid w:val="00847148"/>
    <w:rsid w:val="008472A4"/>
    <w:rsid w:val="0084736F"/>
    <w:rsid w:val="00847D8C"/>
    <w:rsid w:val="00847DA1"/>
    <w:rsid w:val="008500BE"/>
    <w:rsid w:val="0085198E"/>
    <w:rsid w:val="00851D43"/>
    <w:rsid w:val="008525F7"/>
    <w:rsid w:val="00852C33"/>
    <w:rsid w:val="00852CE5"/>
    <w:rsid w:val="008533AE"/>
    <w:rsid w:val="00853D8B"/>
    <w:rsid w:val="00853FBA"/>
    <w:rsid w:val="0085410A"/>
    <w:rsid w:val="00854D16"/>
    <w:rsid w:val="008552F5"/>
    <w:rsid w:val="00856982"/>
    <w:rsid w:val="00856D8E"/>
    <w:rsid w:val="00857091"/>
    <w:rsid w:val="008570F1"/>
    <w:rsid w:val="00857E51"/>
    <w:rsid w:val="00860012"/>
    <w:rsid w:val="0086060D"/>
    <w:rsid w:val="00860C36"/>
    <w:rsid w:val="00862885"/>
    <w:rsid w:val="008630A9"/>
    <w:rsid w:val="0086336E"/>
    <w:rsid w:val="00863749"/>
    <w:rsid w:val="008638CE"/>
    <w:rsid w:val="008645C5"/>
    <w:rsid w:val="008646E2"/>
    <w:rsid w:val="00864A03"/>
    <w:rsid w:val="00864D9E"/>
    <w:rsid w:val="008650B1"/>
    <w:rsid w:val="00865C8E"/>
    <w:rsid w:val="00865EE2"/>
    <w:rsid w:val="0086616C"/>
    <w:rsid w:val="008663FB"/>
    <w:rsid w:val="00866B62"/>
    <w:rsid w:val="00866C79"/>
    <w:rsid w:val="00867232"/>
    <w:rsid w:val="00870218"/>
    <w:rsid w:val="008704FF"/>
    <w:rsid w:val="008714C1"/>
    <w:rsid w:val="0087179A"/>
    <w:rsid w:val="00871C60"/>
    <w:rsid w:val="00872381"/>
    <w:rsid w:val="008723D5"/>
    <w:rsid w:val="00872AC2"/>
    <w:rsid w:val="00873070"/>
    <w:rsid w:val="008734DE"/>
    <w:rsid w:val="0087358F"/>
    <w:rsid w:val="008737B0"/>
    <w:rsid w:val="008737F3"/>
    <w:rsid w:val="00873D06"/>
    <w:rsid w:val="00873D41"/>
    <w:rsid w:val="00873E84"/>
    <w:rsid w:val="00874F6B"/>
    <w:rsid w:val="00875038"/>
    <w:rsid w:val="00875102"/>
    <w:rsid w:val="008751EB"/>
    <w:rsid w:val="00875266"/>
    <w:rsid w:val="0087606E"/>
    <w:rsid w:val="00876114"/>
    <w:rsid w:val="0087612B"/>
    <w:rsid w:val="008761B4"/>
    <w:rsid w:val="00876491"/>
    <w:rsid w:val="00877DF9"/>
    <w:rsid w:val="008801C6"/>
    <w:rsid w:val="00880949"/>
    <w:rsid w:val="00880A56"/>
    <w:rsid w:val="00880F9B"/>
    <w:rsid w:val="00881469"/>
    <w:rsid w:val="008814B8"/>
    <w:rsid w:val="0088196D"/>
    <w:rsid w:val="0088197A"/>
    <w:rsid w:val="00881ECF"/>
    <w:rsid w:val="0088237B"/>
    <w:rsid w:val="008823FC"/>
    <w:rsid w:val="0088250C"/>
    <w:rsid w:val="008834B7"/>
    <w:rsid w:val="008837FF"/>
    <w:rsid w:val="0088388D"/>
    <w:rsid w:val="00884012"/>
    <w:rsid w:val="00884FC6"/>
    <w:rsid w:val="0088564F"/>
    <w:rsid w:val="008860F6"/>
    <w:rsid w:val="008862FE"/>
    <w:rsid w:val="00886840"/>
    <w:rsid w:val="008868A0"/>
    <w:rsid w:val="008870AA"/>
    <w:rsid w:val="00887923"/>
    <w:rsid w:val="00887C82"/>
    <w:rsid w:val="00887E2B"/>
    <w:rsid w:val="00890B74"/>
    <w:rsid w:val="00891255"/>
    <w:rsid w:val="008914A7"/>
    <w:rsid w:val="008917B0"/>
    <w:rsid w:val="008918BB"/>
    <w:rsid w:val="00891DBA"/>
    <w:rsid w:val="0089262E"/>
    <w:rsid w:val="00893290"/>
    <w:rsid w:val="00893992"/>
    <w:rsid w:val="00894C11"/>
    <w:rsid w:val="0089596A"/>
    <w:rsid w:val="00895BA4"/>
    <w:rsid w:val="0089622D"/>
    <w:rsid w:val="00896529"/>
    <w:rsid w:val="00896547"/>
    <w:rsid w:val="00896E55"/>
    <w:rsid w:val="0089718F"/>
    <w:rsid w:val="00897263"/>
    <w:rsid w:val="0089739A"/>
    <w:rsid w:val="008977BD"/>
    <w:rsid w:val="0089784E"/>
    <w:rsid w:val="008A0087"/>
    <w:rsid w:val="008A0347"/>
    <w:rsid w:val="008A0691"/>
    <w:rsid w:val="008A0CB3"/>
    <w:rsid w:val="008A1A07"/>
    <w:rsid w:val="008A1E83"/>
    <w:rsid w:val="008A3DCB"/>
    <w:rsid w:val="008A4199"/>
    <w:rsid w:val="008A6246"/>
    <w:rsid w:val="008A65DE"/>
    <w:rsid w:val="008A6A04"/>
    <w:rsid w:val="008A72DC"/>
    <w:rsid w:val="008A75BF"/>
    <w:rsid w:val="008A7665"/>
    <w:rsid w:val="008A7983"/>
    <w:rsid w:val="008A7D57"/>
    <w:rsid w:val="008A7E77"/>
    <w:rsid w:val="008A7F83"/>
    <w:rsid w:val="008B01D2"/>
    <w:rsid w:val="008B0263"/>
    <w:rsid w:val="008B0875"/>
    <w:rsid w:val="008B0897"/>
    <w:rsid w:val="008B0C58"/>
    <w:rsid w:val="008B1808"/>
    <w:rsid w:val="008B1CF8"/>
    <w:rsid w:val="008B215D"/>
    <w:rsid w:val="008B2402"/>
    <w:rsid w:val="008B38D4"/>
    <w:rsid w:val="008B4660"/>
    <w:rsid w:val="008B489B"/>
    <w:rsid w:val="008B4E29"/>
    <w:rsid w:val="008B4F35"/>
    <w:rsid w:val="008B5628"/>
    <w:rsid w:val="008B603A"/>
    <w:rsid w:val="008B6704"/>
    <w:rsid w:val="008B69AC"/>
    <w:rsid w:val="008B751C"/>
    <w:rsid w:val="008B78D4"/>
    <w:rsid w:val="008C00B0"/>
    <w:rsid w:val="008C0485"/>
    <w:rsid w:val="008C08EC"/>
    <w:rsid w:val="008C0F49"/>
    <w:rsid w:val="008C16F2"/>
    <w:rsid w:val="008C18AA"/>
    <w:rsid w:val="008C1CF6"/>
    <w:rsid w:val="008C252F"/>
    <w:rsid w:val="008C2760"/>
    <w:rsid w:val="008C2D78"/>
    <w:rsid w:val="008C356B"/>
    <w:rsid w:val="008C39A6"/>
    <w:rsid w:val="008C3C3E"/>
    <w:rsid w:val="008C3FD7"/>
    <w:rsid w:val="008C4C8F"/>
    <w:rsid w:val="008C5402"/>
    <w:rsid w:val="008C5444"/>
    <w:rsid w:val="008C54B5"/>
    <w:rsid w:val="008C5798"/>
    <w:rsid w:val="008C6211"/>
    <w:rsid w:val="008C68BA"/>
    <w:rsid w:val="008C6BA0"/>
    <w:rsid w:val="008C7546"/>
    <w:rsid w:val="008C776C"/>
    <w:rsid w:val="008C7B86"/>
    <w:rsid w:val="008C7E6C"/>
    <w:rsid w:val="008D0003"/>
    <w:rsid w:val="008D066E"/>
    <w:rsid w:val="008D0BAD"/>
    <w:rsid w:val="008D0F57"/>
    <w:rsid w:val="008D176F"/>
    <w:rsid w:val="008D1CC0"/>
    <w:rsid w:val="008D2511"/>
    <w:rsid w:val="008D27CA"/>
    <w:rsid w:val="008D2E19"/>
    <w:rsid w:val="008D2F8F"/>
    <w:rsid w:val="008D38BE"/>
    <w:rsid w:val="008D3E3B"/>
    <w:rsid w:val="008D4889"/>
    <w:rsid w:val="008D4A81"/>
    <w:rsid w:val="008D4F44"/>
    <w:rsid w:val="008D51E8"/>
    <w:rsid w:val="008D58ED"/>
    <w:rsid w:val="008D606C"/>
    <w:rsid w:val="008D6F5A"/>
    <w:rsid w:val="008D771F"/>
    <w:rsid w:val="008D7C62"/>
    <w:rsid w:val="008E028D"/>
    <w:rsid w:val="008E0314"/>
    <w:rsid w:val="008E03C5"/>
    <w:rsid w:val="008E17B3"/>
    <w:rsid w:val="008E1A61"/>
    <w:rsid w:val="008E1E4A"/>
    <w:rsid w:val="008E2139"/>
    <w:rsid w:val="008E2795"/>
    <w:rsid w:val="008E2BD9"/>
    <w:rsid w:val="008E3283"/>
    <w:rsid w:val="008E3399"/>
    <w:rsid w:val="008E3ED6"/>
    <w:rsid w:val="008E4590"/>
    <w:rsid w:val="008E4704"/>
    <w:rsid w:val="008E4F04"/>
    <w:rsid w:val="008E50C2"/>
    <w:rsid w:val="008E54E9"/>
    <w:rsid w:val="008E5876"/>
    <w:rsid w:val="008E5B40"/>
    <w:rsid w:val="008E5F76"/>
    <w:rsid w:val="008E6190"/>
    <w:rsid w:val="008E6302"/>
    <w:rsid w:val="008E690C"/>
    <w:rsid w:val="008E6E5B"/>
    <w:rsid w:val="008E6F3F"/>
    <w:rsid w:val="008E6F82"/>
    <w:rsid w:val="008E70B5"/>
    <w:rsid w:val="008E73A6"/>
    <w:rsid w:val="008E7D46"/>
    <w:rsid w:val="008F02D9"/>
    <w:rsid w:val="008F0545"/>
    <w:rsid w:val="008F096A"/>
    <w:rsid w:val="008F0985"/>
    <w:rsid w:val="008F0C50"/>
    <w:rsid w:val="008F0D8A"/>
    <w:rsid w:val="008F0EC9"/>
    <w:rsid w:val="008F12D2"/>
    <w:rsid w:val="008F1560"/>
    <w:rsid w:val="008F1BEB"/>
    <w:rsid w:val="008F1F31"/>
    <w:rsid w:val="008F27DD"/>
    <w:rsid w:val="008F2CDB"/>
    <w:rsid w:val="008F2EEE"/>
    <w:rsid w:val="008F37B5"/>
    <w:rsid w:val="008F38D8"/>
    <w:rsid w:val="008F3A27"/>
    <w:rsid w:val="008F4574"/>
    <w:rsid w:val="008F48DA"/>
    <w:rsid w:val="008F4D88"/>
    <w:rsid w:val="008F4DC7"/>
    <w:rsid w:val="008F4EB5"/>
    <w:rsid w:val="008F519A"/>
    <w:rsid w:val="008F5B68"/>
    <w:rsid w:val="008F5C02"/>
    <w:rsid w:val="008F5FF7"/>
    <w:rsid w:val="008F6723"/>
    <w:rsid w:val="008F6A82"/>
    <w:rsid w:val="008F6EE8"/>
    <w:rsid w:val="008F73B1"/>
    <w:rsid w:val="008F7510"/>
    <w:rsid w:val="008F782C"/>
    <w:rsid w:val="008F7F9D"/>
    <w:rsid w:val="009000D9"/>
    <w:rsid w:val="00900BD9"/>
    <w:rsid w:val="00900E20"/>
    <w:rsid w:val="00901187"/>
    <w:rsid w:val="00901D07"/>
    <w:rsid w:val="009020E0"/>
    <w:rsid w:val="009020E9"/>
    <w:rsid w:val="009025A4"/>
    <w:rsid w:val="009028E3"/>
    <w:rsid w:val="00902DE6"/>
    <w:rsid w:val="009032D9"/>
    <w:rsid w:val="00903595"/>
    <w:rsid w:val="00903CFD"/>
    <w:rsid w:val="00903D9F"/>
    <w:rsid w:val="00905396"/>
    <w:rsid w:val="009054FA"/>
    <w:rsid w:val="0090575B"/>
    <w:rsid w:val="00906122"/>
    <w:rsid w:val="00906365"/>
    <w:rsid w:val="00906BA4"/>
    <w:rsid w:val="00906F32"/>
    <w:rsid w:val="0090727F"/>
    <w:rsid w:val="009072C8"/>
    <w:rsid w:val="00907BB4"/>
    <w:rsid w:val="00907E37"/>
    <w:rsid w:val="009104A9"/>
    <w:rsid w:val="00911376"/>
    <w:rsid w:val="00911A54"/>
    <w:rsid w:val="00911D32"/>
    <w:rsid w:val="00911D47"/>
    <w:rsid w:val="00911EDA"/>
    <w:rsid w:val="009120BB"/>
    <w:rsid w:val="00912616"/>
    <w:rsid w:val="00913D3B"/>
    <w:rsid w:val="00914198"/>
    <w:rsid w:val="0091462A"/>
    <w:rsid w:val="0091559E"/>
    <w:rsid w:val="009159ED"/>
    <w:rsid w:val="00915ED1"/>
    <w:rsid w:val="009160FF"/>
    <w:rsid w:val="00916343"/>
    <w:rsid w:val="00916542"/>
    <w:rsid w:val="00916929"/>
    <w:rsid w:val="00916F25"/>
    <w:rsid w:val="009175B4"/>
    <w:rsid w:val="009178B0"/>
    <w:rsid w:val="00917ABE"/>
    <w:rsid w:val="00917B90"/>
    <w:rsid w:val="00917E43"/>
    <w:rsid w:val="009206E0"/>
    <w:rsid w:val="00920770"/>
    <w:rsid w:val="00921155"/>
    <w:rsid w:val="0092115F"/>
    <w:rsid w:val="009211C7"/>
    <w:rsid w:val="00921AB1"/>
    <w:rsid w:val="00921C71"/>
    <w:rsid w:val="00923327"/>
    <w:rsid w:val="00923701"/>
    <w:rsid w:val="00924454"/>
    <w:rsid w:val="00924EA4"/>
    <w:rsid w:val="00924F1A"/>
    <w:rsid w:val="00924FD9"/>
    <w:rsid w:val="00924FE1"/>
    <w:rsid w:val="00926A15"/>
    <w:rsid w:val="00926BB4"/>
    <w:rsid w:val="00927639"/>
    <w:rsid w:val="00927D90"/>
    <w:rsid w:val="00927DA7"/>
    <w:rsid w:val="00927E12"/>
    <w:rsid w:val="00927F00"/>
    <w:rsid w:val="00927F9A"/>
    <w:rsid w:val="0093062B"/>
    <w:rsid w:val="00931782"/>
    <w:rsid w:val="00931807"/>
    <w:rsid w:val="00931966"/>
    <w:rsid w:val="00931D0C"/>
    <w:rsid w:val="009323E7"/>
    <w:rsid w:val="00932469"/>
    <w:rsid w:val="00932FE8"/>
    <w:rsid w:val="00933BC0"/>
    <w:rsid w:val="009357C3"/>
    <w:rsid w:val="009357C9"/>
    <w:rsid w:val="0093605D"/>
    <w:rsid w:val="0093699E"/>
    <w:rsid w:val="00936AB4"/>
    <w:rsid w:val="00936B68"/>
    <w:rsid w:val="00936EE5"/>
    <w:rsid w:val="009404D4"/>
    <w:rsid w:val="00940596"/>
    <w:rsid w:val="009405B5"/>
    <w:rsid w:val="00940820"/>
    <w:rsid w:val="00940B73"/>
    <w:rsid w:val="00940BCA"/>
    <w:rsid w:val="0094120F"/>
    <w:rsid w:val="00941263"/>
    <w:rsid w:val="0094185C"/>
    <w:rsid w:val="00941F53"/>
    <w:rsid w:val="00942507"/>
    <w:rsid w:val="009425BD"/>
    <w:rsid w:val="00943521"/>
    <w:rsid w:val="00943525"/>
    <w:rsid w:val="00943866"/>
    <w:rsid w:val="00944A3D"/>
    <w:rsid w:val="00944E83"/>
    <w:rsid w:val="009450AB"/>
    <w:rsid w:val="00945753"/>
    <w:rsid w:val="00945C1F"/>
    <w:rsid w:val="00945F73"/>
    <w:rsid w:val="00945FB2"/>
    <w:rsid w:val="00946101"/>
    <w:rsid w:val="009466BE"/>
    <w:rsid w:val="00946810"/>
    <w:rsid w:val="00946903"/>
    <w:rsid w:val="009469F2"/>
    <w:rsid w:val="00946A08"/>
    <w:rsid w:val="00946B4E"/>
    <w:rsid w:val="00946E25"/>
    <w:rsid w:val="00946E78"/>
    <w:rsid w:val="00946EEC"/>
    <w:rsid w:val="00946F1D"/>
    <w:rsid w:val="00947350"/>
    <w:rsid w:val="009474F2"/>
    <w:rsid w:val="009478A6"/>
    <w:rsid w:val="00947A34"/>
    <w:rsid w:val="00947AAF"/>
    <w:rsid w:val="00947F93"/>
    <w:rsid w:val="009510CC"/>
    <w:rsid w:val="00951533"/>
    <w:rsid w:val="009515D0"/>
    <w:rsid w:val="00951825"/>
    <w:rsid w:val="00951A04"/>
    <w:rsid w:val="00951B5F"/>
    <w:rsid w:val="00951DF2"/>
    <w:rsid w:val="00952075"/>
    <w:rsid w:val="009523CF"/>
    <w:rsid w:val="00952FFD"/>
    <w:rsid w:val="00953189"/>
    <w:rsid w:val="0095337B"/>
    <w:rsid w:val="0095418C"/>
    <w:rsid w:val="009542F3"/>
    <w:rsid w:val="0095433B"/>
    <w:rsid w:val="009544B0"/>
    <w:rsid w:val="00954A41"/>
    <w:rsid w:val="00954D30"/>
    <w:rsid w:val="0095531E"/>
    <w:rsid w:val="00956537"/>
    <w:rsid w:val="009565ED"/>
    <w:rsid w:val="00956F18"/>
    <w:rsid w:val="009572FE"/>
    <w:rsid w:val="00960B3D"/>
    <w:rsid w:val="00960F94"/>
    <w:rsid w:val="0096108A"/>
    <w:rsid w:val="009617EC"/>
    <w:rsid w:val="00962397"/>
    <w:rsid w:val="009625A1"/>
    <w:rsid w:val="00962B88"/>
    <w:rsid w:val="00962F80"/>
    <w:rsid w:val="00963158"/>
    <w:rsid w:val="00963347"/>
    <w:rsid w:val="00964402"/>
    <w:rsid w:val="009652B6"/>
    <w:rsid w:val="00966574"/>
    <w:rsid w:val="0096698A"/>
    <w:rsid w:val="00966B97"/>
    <w:rsid w:val="00967504"/>
    <w:rsid w:val="00970DD3"/>
    <w:rsid w:val="00970FE3"/>
    <w:rsid w:val="009711F3"/>
    <w:rsid w:val="00971435"/>
    <w:rsid w:val="00971655"/>
    <w:rsid w:val="009717B6"/>
    <w:rsid w:val="0097212A"/>
    <w:rsid w:val="00972377"/>
    <w:rsid w:val="0097278F"/>
    <w:rsid w:val="0097287F"/>
    <w:rsid w:val="0097383C"/>
    <w:rsid w:val="00973D87"/>
    <w:rsid w:val="00974CC9"/>
    <w:rsid w:val="00974D81"/>
    <w:rsid w:val="00974E51"/>
    <w:rsid w:val="00975037"/>
    <w:rsid w:val="00975852"/>
    <w:rsid w:val="00975883"/>
    <w:rsid w:val="009759C5"/>
    <w:rsid w:val="00975BA5"/>
    <w:rsid w:val="00975CC5"/>
    <w:rsid w:val="00976429"/>
    <w:rsid w:val="00976AE7"/>
    <w:rsid w:val="00976B6C"/>
    <w:rsid w:val="00976E85"/>
    <w:rsid w:val="00977559"/>
    <w:rsid w:val="0097764F"/>
    <w:rsid w:val="00977658"/>
    <w:rsid w:val="009777E1"/>
    <w:rsid w:val="009808EF"/>
    <w:rsid w:val="00980C6D"/>
    <w:rsid w:val="00980D38"/>
    <w:rsid w:val="009811F3"/>
    <w:rsid w:val="00981411"/>
    <w:rsid w:val="00981CB4"/>
    <w:rsid w:val="00981EDD"/>
    <w:rsid w:val="009826D0"/>
    <w:rsid w:val="00983257"/>
    <w:rsid w:val="00983401"/>
    <w:rsid w:val="00983AA5"/>
    <w:rsid w:val="00984C56"/>
    <w:rsid w:val="009857AA"/>
    <w:rsid w:val="009859F2"/>
    <w:rsid w:val="00985EDF"/>
    <w:rsid w:val="009862C5"/>
    <w:rsid w:val="00986EE5"/>
    <w:rsid w:val="009873BE"/>
    <w:rsid w:val="0098755E"/>
    <w:rsid w:val="00987A0F"/>
    <w:rsid w:val="0099062A"/>
    <w:rsid w:val="009907BA"/>
    <w:rsid w:val="0099236F"/>
    <w:rsid w:val="00992637"/>
    <w:rsid w:val="00992C81"/>
    <w:rsid w:val="00993A74"/>
    <w:rsid w:val="00994D7E"/>
    <w:rsid w:val="00994E1E"/>
    <w:rsid w:val="00995AB7"/>
    <w:rsid w:val="00996401"/>
    <w:rsid w:val="00996432"/>
    <w:rsid w:val="00996601"/>
    <w:rsid w:val="00997085"/>
    <w:rsid w:val="009971DF"/>
    <w:rsid w:val="009975AD"/>
    <w:rsid w:val="00997677"/>
    <w:rsid w:val="00997BC4"/>
    <w:rsid w:val="009A0645"/>
    <w:rsid w:val="009A0679"/>
    <w:rsid w:val="009A0969"/>
    <w:rsid w:val="009A0BE4"/>
    <w:rsid w:val="009A1566"/>
    <w:rsid w:val="009A19FF"/>
    <w:rsid w:val="009A265B"/>
    <w:rsid w:val="009A278C"/>
    <w:rsid w:val="009A27AE"/>
    <w:rsid w:val="009A30EF"/>
    <w:rsid w:val="009A3714"/>
    <w:rsid w:val="009A37D8"/>
    <w:rsid w:val="009A3D28"/>
    <w:rsid w:val="009A4311"/>
    <w:rsid w:val="009A43BC"/>
    <w:rsid w:val="009A458F"/>
    <w:rsid w:val="009A4862"/>
    <w:rsid w:val="009A4AD8"/>
    <w:rsid w:val="009A4AF7"/>
    <w:rsid w:val="009A4D6E"/>
    <w:rsid w:val="009A4FC2"/>
    <w:rsid w:val="009A5487"/>
    <w:rsid w:val="009A592B"/>
    <w:rsid w:val="009A62B0"/>
    <w:rsid w:val="009A635A"/>
    <w:rsid w:val="009A6469"/>
    <w:rsid w:val="009A6A24"/>
    <w:rsid w:val="009A6B39"/>
    <w:rsid w:val="009A6BFE"/>
    <w:rsid w:val="009A73C4"/>
    <w:rsid w:val="009A773F"/>
    <w:rsid w:val="009A7966"/>
    <w:rsid w:val="009A7E44"/>
    <w:rsid w:val="009B00B5"/>
    <w:rsid w:val="009B0708"/>
    <w:rsid w:val="009B09FF"/>
    <w:rsid w:val="009B0DD4"/>
    <w:rsid w:val="009B1038"/>
    <w:rsid w:val="009B1312"/>
    <w:rsid w:val="009B1339"/>
    <w:rsid w:val="009B13C8"/>
    <w:rsid w:val="009B150F"/>
    <w:rsid w:val="009B1725"/>
    <w:rsid w:val="009B1819"/>
    <w:rsid w:val="009B189D"/>
    <w:rsid w:val="009B1DF8"/>
    <w:rsid w:val="009B2554"/>
    <w:rsid w:val="009B2620"/>
    <w:rsid w:val="009B29DB"/>
    <w:rsid w:val="009B34C3"/>
    <w:rsid w:val="009B37C2"/>
    <w:rsid w:val="009B3C6C"/>
    <w:rsid w:val="009B3EF3"/>
    <w:rsid w:val="009B4168"/>
    <w:rsid w:val="009B431E"/>
    <w:rsid w:val="009B4A4C"/>
    <w:rsid w:val="009B4DC1"/>
    <w:rsid w:val="009B4F03"/>
    <w:rsid w:val="009B514F"/>
    <w:rsid w:val="009B5790"/>
    <w:rsid w:val="009B5C07"/>
    <w:rsid w:val="009B5E67"/>
    <w:rsid w:val="009B65BD"/>
    <w:rsid w:val="009B675E"/>
    <w:rsid w:val="009B701D"/>
    <w:rsid w:val="009C0B70"/>
    <w:rsid w:val="009C1045"/>
    <w:rsid w:val="009C137B"/>
    <w:rsid w:val="009C1915"/>
    <w:rsid w:val="009C1F28"/>
    <w:rsid w:val="009C1F92"/>
    <w:rsid w:val="009C2017"/>
    <w:rsid w:val="009C28A9"/>
    <w:rsid w:val="009C3AD1"/>
    <w:rsid w:val="009C3C17"/>
    <w:rsid w:val="009C3DD0"/>
    <w:rsid w:val="009C436A"/>
    <w:rsid w:val="009C47EF"/>
    <w:rsid w:val="009C4871"/>
    <w:rsid w:val="009C4D33"/>
    <w:rsid w:val="009C4F78"/>
    <w:rsid w:val="009C504B"/>
    <w:rsid w:val="009C52F9"/>
    <w:rsid w:val="009C5730"/>
    <w:rsid w:val="009C591B"/>
    <w:rsid w:val="009C6239"/>
    <w:rsid w:val="009C6605"/>
    <w:rsid w:val="009C68C0"/>
    <w:rsid w:val="009C6931"/>
    <w:rsid w:val="009C749B"/>
    <w:rsid w:val="009C78C5"/>
    <w:rsid w:val="009C7E41"/>
    <w:rsid w:val="009D02C3"/>
    <w:rsid w:val="009D039F"/>
    <w:rsid w:val="009D041C"/>
    <w:rsid w:val="009D0B6A"/>
    <w:rsid w:val="009D1484"/>
    <w:rsid w:val="009D1553"/>
    <w:rsid w:val="009D1C73"/>
    <w:rsid w:val="009D211C"/>
    <w:rsid w:val="009D22E0"/>
    <w:rsid w:val="009D23CD"/>
    <w:rsid w:val="009D25E6"/>
    <w:rsid w:val="009D27FF"/>
    <w:rsid w:val="009D2B45"/>
    <w:rsid w:val="009D2D94"/>
    <w:rsid w:val="009D2E0A"/>
    <w:rsid w:val="009D30CB"/>
    <w:rsid w:val="009D36C0"/>
    <w:rsid w:val="009D3772"/>
    <w:rsid w:val="009D3B08"/>
    <w:rsid w:val="009D3C30"/>
    <w:rsid w:val="009D409F"/>
    <w:rsid w:val="009D5182"/>
    <w:rsid w:val="009D5856"/>
    <w:rsid w:val="009D606B"/>
    <w:rsid w:val="009D6ACA"/>
    <w:rsid w:val="009D778D"/>
    <w:rsid w:val="009E0051"/>
    <w:rsid w:val="009E077C"/>
    <w:rsid w:val="009E0906"/>
    <w:rsid w:val="009E0FD2"/>
    <w:rsid w:val="009E131D"/>
    <w:rsid w:val="009E1F3C"/>
    <w:rsid w:val="009E1F51"/>
    <w:rsid w:val="009E253C"/>
    <w:rsid w:val="009E2F1F"/>
    <w:rsid w:val="009E306C"/>
    <w:rsid w:val="009E3140"/>
    <w:rsid w:val="009E3989"/>
    <w:rsid w:val="009E4598"/>
    <w:rsid w:val="009E46AC"/>
    <w:rsid w:val="009E46F1"/>
    <w:rsid w:val="009E5450"/>
    <w:rsid w:val="009E54AD"/>
    <w:rsid w:val="009E550D"/>
    <w:rsid w:val="009E5BF0"/>
    <w:rsid w:val="009E5EA3"/>
    <w:rsid w:val="009E6272"/>
    <w:rsid w:val="009E67DA"/>
    <w:rsid w:val="009E720E"/>
    <w:rsid w:val="009E7D9B"/>
    <w:rsid w:val="009F0017"/>
    <w:rsid w:val="009F0347"/>
    <w:rsid w:val="009F0664"/>
    <w:rsid w:val="009F0F8B"/>
    <w:rsid w:val="009F1314"/>
    <w:rsid w:val="009F186F"/>
    <w:rsid w:val="009F1E05"/>
    <w:rsid w:val="009F1F19"/>
    <w:rsid w:val="009F21F8"/>
    <w:rsid w:val="009F25EF"/>
    <w:rsid w:val="009F2692"/>
    <w:rsid w:val="009F2BB9"/>
    <w:rsid w:val="009F343B"/>
    <w:rsid w:val="009F371A"/>
    <w:rsid w:val="009F4A16"/>
    <w:rsid w:val="009F4DB6"/>
    <w:rsid w:val="009F4EA9"/>
    <w:rsid w:val="009F4FB7"/>
    <w:rsid w:val="009F4FEF"/>
    <w:rsid w:val="009F5125"/>
    <w:rsid w:val="009F52FE"/>
    <w:rsid w:val="009F5789"/>
    <w:rsid w:val="009F7814"/>
    <w:rsid w:val="009F79EF"/>
    <w:rsid w:val="009F7BC1"/>
    <w:rsid w:val="009F7D62"/>
    <w:rsid w:val="009F7E2C"/>
    <w:rsid w:val="00A001C3"/>
    <w:rsid w:val="00A002C2"/>
    <w:rsid w:val="00A00ACE"/>
    <w:rsid w:val="00A00D89"/>
    <w:rsid w:val="00A00DC4"/>
    <w:rsid w:val="00A016C1"/>
    <w:rsid w:val="00A03057"/>
    <w:rsid w:val="00A040B3"/>
    <w:rsid w:val="00A04758"/>
    <w:rsid w:val="00A04B69"/>
    <w:rsid w:val="00A0505F"/>
    <w:rsid w:val="00A0578F"/>
    <w:rsid w:val="00A05901"/>
    <w:rsid w:val="00A06BB7"/>
    <w:rsid w:val="00A06FD2"/>
    <w:rsid w:val="00A0751C"/>
    <w:rsid w:val="00A07BA8"/>
    <w:rsid w:val="00A07DC6"/>
    <w:rsid w:val="00A07E9D"/>
    <w:rsid w:val="00A07EFE"/>
    <w:rsid w:val="00A10388"/>
    <w:rsid w:val="00A1078C"/>
    <w:rsid w:val="00A10CA1"/>
    <w:rsid w:val="00A11294"/>
    <w:rsid w:val="00A1202E"/>
    <w:rsid w:val="00A12B7D"/>
    <w:rsid w:val="00A1447E"/>
    <w:rsid w:val="00A14719"/>
    <w:rsid w:val="00A149CD"/>
    <w:rsid w:val="00A14DFE"/>
    <w:rsid w:val="00A14F92"/>
    <w:rsid w:val="00A14FB7"/>
    <w:rsid w:val="00A153FA"/>
    <w:rsid w:val="00A15A42"/>
    <w:rsid w:val="00A15C7C"/>
    <w:rsid w:val="00A15F49"/>
    <w:rsid w:val="00A16A4D"/>
    <w:rsid w:val="00A16D43"/>
    <w:rsid w:val="00A17016"/>
    <w:rsid w:val="00A17035"/>
    <w:rsid w:val="00A170E6"/>
    <w:rsid w:val="00A17130"/>
    <w:rsid w:val="00A17925"/>
    <w:rsid w:val="00A17941"/>
    <w:rsid w:val="00A20278"/>
    <w:rsid w:val="00A20813"/>
    <w:rsid w:val="00A208ED"/>
    <w:rsid w:val="00A21087"/>
    <w:rsid w:val="00A21829"/>
    <w:rsid w:val="00A21C68"/>
    <w:rsid w:val="00A2221D"/>
    <w:rsid w:val="00A2278D"/>
    <w:rsid w:val="00A2301E"/>
    <w:rsid w:val="00A23133"/>
    <w:rsid w:val="00A23730"/>
    <w:rsid w:val="00A23852"/>
    <w:rsid w:val="00A23A9B"/>
    <w:rsid w:val="00A2447F"/>
    <w:rsid w:val="00A24CAB"/>
    <w:rsid w:val="00A257F4"/>
    <w:rsid w:val="00A25AFB"/>
    <w:rsid w:val="00A25F5E"/>
    <w:rsid w:val="00A25FB3"/>
    <w:rsid w:val="00A26324"/>
    <w:rsid w:val="00A26401"/>
    <w:rsid w:val="00A26857"/>
    <w:rsid w:val="00A272C0"/>
    <w:rsid w:val="00A27436"/>
    <w:rsid w:val="00A275C8"/>
    <w:rsid w:val="00A27E85"/>
    <w:rsid w:val="00A30064"/>
    <w:rsid w:val="00A30E74"/>
    <w:rsid w:val="00A3111F"/>
    <w:rsid w:val="00A31A31"/>
    <w:rsid w:val="00A31A79"/>
    <w:rsid w:val="00A31E2E"/>
    <w:rsid w:val="00A321F6"/>
    <w:rsid w:val="00A323B8"/>
    <w:rsid w:val="00A32483"/>
    <w:rsid w:val="00A32FDB"/>
    <w:rsid w:val="00A3320B"/>
    <w:rsid w:val="00A3328E"/>
    <w:rsid w:val="00A34BE6"/>
    <w:rsid w:val="00A352E8"/>
    <w:rsid w:val="00A352E9"/>
    <w:rsid w:val="00A35DF2"/>
    <w:rsid w:val="00A35EEB"/>
    <w:rsid w:val="00A35F02"/>
    <w:rsid w:val="00A360E7"/>
    <w:rsid w:val="00A36360"/>
    <w:rsid w:val="00A36707"/>
    <w:rsid w:val="00A36983"/>
    <w:rsid w:val="00A36DCB"/>
    <w:rsid w:val="00A36FA4"/>
    <w:rsid w:val="00A37229"/>
    <w:rsid w:val="00A37581"/>
    <w:rsid w:val="00A3798B"/>
    <w:rsid w:val="00A37F88"/>
    <w:rsid w:val="00A40112"/>
    <w:rsid w:val="00A4028B"/>
    <w:rsid w:val="00A403D8"/>
    <w:rsid w:val="00A40E63"/>
    <w:rsid w:val="00A4100D"/>
    <w:rsid w:val="00A41170"/>
    <w:rsid w:val="00A416D2"/>
    <w:rsid w:val="00A42612"/>
    <w:rsid w:val="00A42C8F"/>
    <w:rsid w:val="00A4300E"/>
    <w:rsid w:val="00A436F2"/>
    <w:rsid w:val="00A43E98"/>
    <w:rsid w:val="00A44760"/>
    <w:rsid w:val="00A44ACA"/>
    <w:rsid w:val="00A44CF9"/>
    <w:rsid w:val="00A4511B"/>
    <w:rsid w:val="00A4568A"/>
    <w:rsid w:val="00A45E47"/>
    <w:rsid w:val="00A45E65"/>
    <w:rsid w:val="00A45FCD"/>
    <w:rsid w:val="00A46177"/>
    <w:rsid w:val="00A468BE"/>
    <w:rsid w:val="00A47114"/>
    <w:rsid w:val="00A476B9"/>
    <w:rsid w:val="00A5002C"/>
    <w:rsid w:val="00A5197D"/>
    <w:rsid w:val="00A52045"/>
    <w:rsid w:val="00A5239B"/>
    <w:rsid w:val="00A5277B"/>
    <w:rsid w:val="00A5289A"/>
    <w:rsid w:val="00A52E93"/>
    <w:rsid w:val="00A533D1"/>
    <w:rsid w:val="00A5357B"/>
    <w:rsid w:val="00A548AC"/>
    <w:rsid w:val="00A54EB4"/>
    <w:rsid w:val="00A54EB9"/>
    <w:rsid w:val="00A55531"/>
    <w:rsid w:val="00A577F7"/>
    <w:rsid w:val="00A60673"/>
    <w:rsid w:val="00A60DC8"/>
    <w:rsid w:val="00A6129B"/>
    <w:rsid w:val="00A61512"/>
    <w:rsid w:val="00A617E5"/>
    <w:rsid w:val="00A62675"/>
    <w:rsid w:val="00A62886"/>
    <w:rsid w:val="00A62C18"/>
    <w:rsid w:val="00A62EFA"/>
    <w:rsid w:val="00A6354A"/>
    <w:rsid w:val="00A6358D"/>
    <w:rsid w:val="00A6364C"/>
    <w:rsid w:val="00A63756"/>
    <w:rsid w:val="00A637A5"/>
    <w:rsid w:val="00A64457"/>
    <w:rsid w:val="00A646BC"/>
    <w:rsid w:val="00A64809"/>
    <w:rsid w:val="00A64907"/>
    <w:rsid w:val="00A64B1B"/>
    <w:rsid w:val="00A64D1B"/>
    <w:rsid w:val="00A650D8"/>
    <w:rsid w:val="00A6579A"/>
    <w:rsid w:val="00A65D1F"/>
    <w:rsid w:val="00A65E2D"/>
    <w:rsid w:val="00A66876"/>
    <w:rsid w:val="00A66900"/>
    <w:rsid w:val="00A66E66"/>
    <w:rsid w:val="00A66EE6"/>
    <w:rsid w:val="00A67013"/>
    <w:rsid w:val="00A671FE"/>
    <w:rsid w:val="00A6766E"/>
    <w:rsid w:val="00A67AD4"/>
    <w:rsid w:val="00A70025"/>
    <w:rsid w:val="00A71668"/>
    <w:rsid w:val="00A719CD"/>
    <w:rsid w:val="00A719FC"/>
    <w:rsid w:val="00A71E7F"/>
    <w:rsid w:val="00A7216C"/>
    <w:rsid w:val="00A724BB"/>
    <w:rsid w:val="00A72968"/>
    <w:rsid w:val="00A72BB0"/>
    <w:rsid w:val="00A7351F"/>
    <w:rsid w:val="00A73EF4"/>
    <w:rsid w:val="00A7433E"/>
    <w:rsid w:val="00A7455A"/>
    <w:rsid w:val="00A747AB"/>
    <w:rsid w:val="00A7542E"/>
    <w:rsid w:val="00A759C1"/>
    <w:rsid w:val="00A75A75"/>
    <w:rsid w:val="00A76344"/>
    <w:rsid w:val="00A767EE"/>
    <w:rsid w:val="00A77611"/>
    <w:rsid w:val="00A77656"/>
    <w:rsid w:val="00A77B3D"/>
    <w:rsid w:val="00A77E1F"/>
    <w:rsid w:val="00A80031"/>
    <w:rsid w:val="00A8048C"/>
    <w:rsid w:val="00A805CE"/>
    <w:rsid w:val="00A81152"/>
    <w:rsid w:val="00A81453"/>
    <w:rsid w:val="00A81CF1"/>
    <w:rsid w:val="00A81E4D"/>
    <w:rsid w:val="00A82571"/>
    <w:rsid w:val="00A825A5"/>
    <w:rsid w:val="00A825AB"/>
    <w:rsid w:val="00A82807"/>
    <w:rsid w:val="00A82F90"/>
    <w:rsid w:val="00A834DB"/>
    <w:rsid w:val="00A83B91"/>
    <w:rsid w:val="00A83F7D"/>
    <w:rsid w:val="00A8429D"/>
    <w:rsid w:val="00A845A8"/>
    <w:rsid w:val="00A84D99"/>
    <w:rsid w:val="00A85892"/>
    <w:rsid w:val="00A858C3"/>
    <w:rsid w:val="00A85A58"/>
    <w:rsid w:val="00A85D95"/>
    <w:rsid w:val="00A86DD5"/>
    <w:rsid w:val="00A86E3B"/>
    <w:rsid w:val="00A8711A"/>
    <w:rsid w:val="00A9107B"/>
    <w:rsid w:val="00A914E6"/>
    <w:rsid w:val="00A9197F"/>
    <w:rsid w:val="00A92024"/>
    <w:rsid w:val="00A922CC"/>
    <w:rsid w:val="00A923BA"/>
    <w:rsid w:val="00A923D4"/>
    <w:rsid w:val="00A92981"/>
    <w:rsid w:val="00A92ACB"/>
    <w:rsid w:val="00A92E26"/>
    <w:rsid w:val="00A93536"/>
    <w:rsid w:val="00A93995"/>
    <w:rsid w:val="00A93DAC"/>
    <w:rsid w:val="00A9423D"/>
    <w:rsid w:val="00A94398"/>
    <w:rsid w:val="00A944FC"/>
    <w:rsid w:val="00A945F7"/>
    <w:rsid w:val="00A9572E"/>
    <w:rsid w:val="00A95A62"/>
    <w:rsid w:val="00A95C7A"/>
    <w:rsid w:val="00A95E39"/>
    <w:rsid w:val="00A95FFC"/>
    <w:rsid w:val="00A96166"/>
    <w:rsid w:val="00A969AD"/>
    <w:rsid w:val="00A96B08"/>
    <w:rsid w:val="00A973D2"/>
    <w:rsid w:val="00A974EA"/>
    <w:rsid w:val="00A97968"/>
    <w:rsid w:val="00AA06A1"/>
    <w:rsid w:val="00AA0CA8"/>
    <w:rsid w:val="00AA1040"/>
    <w:rsid w:val="00AA17F2"/>
    <w:rsid w:val="00AA1E45"/>
    <w:rsid w:val="00AA264F"/>
    <w:rsid w:val="00AA2747"/>
    <w:rsid w:val="00AA2B5B"/>
    <w:rsid w:val="00AA3094"/>
    <w:rsid w:val="00AA3099"/>
    <w:rsid w:val="00AA3B6E"/>
    <w:rsid w:val="00AA3F34"/>
    <w:rsid w:val="00AA4A48"/>
    <w:rsid w:val="00AA4B16"/>
    <w:rsid w:val="00AA4F49"/>
    <w:rsid w:val="00AA4FCE"/>
    <w:rsid w:val="00AA5242"/>
    <w:rsid w:val="00AA5F8F"/>
    <w:rsid w:val="00AA61CF"/>
    <w:rsid w:val="00AA63B9"/>
    <w:rsid w:val="00AA6BDC"/>
    <w:rsid w:val="00AA70A9"/>
    <w:rsid w:val="00AA71B3"/>
    <w:rsid w:val="00AA7E67"/>
    <w:rsid w:val="00AB04A2"/>
    <w:rsid w:val="00AB0BAE"/>
    <w:rsid w:val="00AB0F94"/>
    <w:rsid w:val="00AB13BA"/>
    <w:rsid w:val="00AB1428"/>
    <w:rsid w:val="00AB1A8F"/>
    <w:rsid w:val="00AB1BC6"/>
    <w:rsid w:val="00AB2138"/>
    <w:rsid w:val="00AB22B5"/>
    <w:rsid w:val="00AB2A3E"/>
    <w:rsid w:val="00AB2C66"/>
    <w:rsid w:val="00AB2FAC"/>
    <w:rsid w:val="00AB345F"/>
    <w:rsid w:val="00AB34A9"/>
    <w:rsid w:val="00AB46CD"/>
    <w:rsid w:val="00AB4D5E"/>
    <w:rsid w:val="00AB52A1"/>
    <w:rsid w:val="00AB5661"/>
    <w:rsid w:val="00AB602A"/>
    <w:rsid w:val="00AB670E"/>
    <w:rsid w:val="00AB67AA"/>
    <w:rsid w:val="00AB7148"/>
    <w:rsid w:val="00AB789A"/>
    <w:rsid w:val="00AB7F07"/>
    <w:rsid w:val="00AC0673"/>
    <w:rsid w:val="00AC093E"/>
    <w:rsid w:val="00AC1D53"/>
    <w:rsid w:val="00AC281C"/>
    <w:rsid w:val="00AC2BC7"/>
    <w:rsid w:val="00AC3A89"/>
    <w:rsid w:val="00AC3A9C"/>
    <w:rsid w:val="00AC4361"/>
    <w:rsid w:val="00AC4814"/>
    <w:rsid w:val="00AC485F"/>
    <w:rsid w:val="00AC4893"/>
    <w:rsid w:val="00AC4DF8"/>
    <w:rsid w:val="00AC5360"/>
    <w:rsid w:val="00AC62BC"/>
    <w:rsid w:val="00AC6486"/>
    <w:rsid w:val="00AC6CAF"/>
    <w:rsid w:val="00AC7737"/>
    <w:rsid w:val="00AC77DC"/>
    <w:rsid w:val="00AC7AF4"/>
    <w:rsid w:val="00AD032D"/>
    <w:rsid w:val="00AD0369"/>
    <w:rsid w:val="00AD0562"/>
    <w:rsid w:val="00AD0E09"/>
    <w:rsid w:val="00AD153B"/>
    <w:rsid w:val="00AD1B5A"/>
    <w:rsid w:val="00AD2CEA"/>
    <w:rsid w:val="00AD31F2"/>
    <w:rsid w:val="00AD3590"/>
    <w:rsid w:val="00AD3610"/>
    <w:rsid w:val="00AD386F"/>
    <w:rsid w:val="00AD3B82"/>
    <w:rsid w:val="00AD3DEA"/>
    <w:rsid w:val="00AD3F83"/>
    <w:rsid w:val="00AD4125"/>
    <w:rsid w:val="00AD469C"/>
    <w:rsid w:val="00AD4B9A"/>
    <w:rsid w:val="00AD5493"/>
    <w:rsid w:val="00AD5E2D"/>
    <w:rsid w:val="00AD64DF"/>
    <w:rsid w:val="00AD67DA"/>
    <w:rsid w:val="00AD6F11"/>
    <w:rsid w:val="00AD73FB"/>
    <w:rsid w:val="00AD7E1A"/>
    <w:rsid w:val="00AE008A"/>
    <w:rsid w:val="00AE0135"/>
    <w:rsid w:val="00AE0CC2"/>
    <w:rsid w:val="00AE0D96"/>
    <w:rsid w:val="00AE101B"/>
    <w:rsid w:val="00AE147E"/>
    <w:rsid w:val="00AE147F"/>
    <w:rsid w:val="00AE17D8"/>
    <w:rsid w:val="00AE1AD5"/>
    <w:rsid w:val="00AE311A"/>
    <w:rsid w:val="00AE3221"/>
    <w:rsid w:val="00AE32EE"/>
    <w:rsid w:val="00AE3385"/>
    <w:rsid w:val="00AE3387"/>
    <w:rsid w:val="00AE3CCF"/>
    <w:rsid w:val="00AE50F0"/>
    <w:rsid w:val="00AE5205"/>
    <w:rsid w:val="00AE5BC8"/>
    <w:rsid w:val="00AE60DD"/>
    <w:rsid w:val="00AE6212"/>
    <w:rsid w:val="00AE6235"/>
    <w:rsid w:val="00AE643E"/>
    <w:rsid w:val="00AE6871"/>
    <w:rsid w:val="00AE68A0"/>
    <w:rsid w:val="00AE6AB0"/>
    <w:rsid w:val="00AE7462"/>
    <w:rsid w:val="00AF0C10"/>
    <w:rsid w:val="00AF0D57"/>
    <w:rsid w:val="00AF0F00"/>
    <w:rsid w:val="00AF1738"/>
    <w:rsid w:val="00AF18FD"/>
    <w:rsid w:val="00AF1B0C"/>
    <w:rsid w:val="00AF1BC0"/>
    <w:rsid w:val="00AF1E7E"/>
    <w:rsid w:val="00AF2560"/>
    <w:rsid w:val="00AF288A"/>
    <w:rsid w:val="00AF288B"/>
    <w:rsid w:val="00AF31DC"/>
    <w:rsid w:val="00AF3816"/>
    <w:rsid w:val="00AF3C2B"/>
    <w:rsid w:val="00AF3FA8"/>
    <w:rsid w:val="00AF44D8"/>
    <w:rsid w:val="00AF47BB"/>
    <w:rsid w:val="00AF4A32"/>
    <w:rsid w:val="00AF4BAB"/>
    <w:rsid w:val="00AF4BDA"/>
    <w:rsid w:val="00AF4C9C"/>
    <w:rsid w:val="00AF4CC8"/>
    <w:rsid w:val="00AF4CE3"/>
    <w:rsid w:val="00AF5BD3"/>
    <w:rsid w:val="00AF5C29"/>
    <w:rsid w:val="00AF5E16"/>
    <w:rsid w:val="00AF60BC"/>
    <w:rsid w:val="00AF62B9"/>
    <w:rsid w:val="00AF6CCE"/>
    <w:rsid w:val="00AF6DD1"/>
    <w:rsid w:val="00AF6E58"/>
    <w:rsid w:val="00AF74DD"/>
    <w:rsid w:val="00AF7672"/>
    <w:rsid w:val="00AF7C3F"/>
    <w:rsid w:val="00AF7FDD"/>
    <w:rsid w:val="00B002EE"/>
    <w:rsid w:val="00B00E73"/>
    <w:rsid w:val="00B0120B"/>
    <w:rsid w:val="00B0189C"/>
    <w:rsid w:val="00B01996"/>
    <w:rsid w:val="00B01A83"/>
    <w:rsid w:val="00B02440"/>
    <w:rsid w:val="00B03EBF"/>
    <w:rsid w:val="00B042CC"/>
    <w:rsid w:val="00B0451C"/>
    <w:rsid w:val="00B04AAC"/>
    <w:rsid w:val="00B04ACE"/>
    <w:rsid w:val="00B04C5A"/>
    <w:rsid w:val="00B04ECE"/>
    <w:rsid w:val="00B050BA"/>
    <w:rsid w:val="00B0541D"/>
    <w:rsid w:val="00B05B8C"/>
    <w:rsid w:val="00B05F5A"/>
    <w:rsid w:val="00B061AC"/>
    <w:rsid w:val="00B06770"/>
    <w:rsid w:val="00B0679D"/>
    <w:rsid w:val="00B06D87"/>
    <w:rsid w:val="00B06DED"/>
    <w:rsid w:val="00B0701D"/>
    <w:rsid w:val="00B0794F"/>
    <w:rsid w:val="00B1072E"/>
    <w:rsid w:val="00B107B6"/>
    <w:rsid w:val="00B10B57"/>
    <w:rsid w:val="00B10B8A"/>
    <w:rsid w:val="00B10D53"/>
    <w:rsid w:val="00B11072"/>
    <w:rsid w:val="00B116EC"/>
    <w:rsid w:val="00B11847"/>
    <w:rsid w:val="00B11A35"/>
    <w:rsid w:val="00B1249B"/>
    <w:rsid w:val="00B1319D"/>
    <w:rsid w:val="00B134C6"/>
    <w:rsid w:val="00B1358A"/>
    <w:rsid w:val="00B13C63"/>
    <w:rsid w:val="00B13F10"/>
    <w:rsid w:val="00B1424F"/>
    <w:rsid w:val="00B14335"/>
    <w:rsid w:val="00B14422"/>
    <w:rsid w:val="00B14467"/>
    <w:rsid w:val="00B145AF"/>
    <w:rsid w:val="00B14931"/>
    <w:rsid w:val="00B15056"/>
    <w:rsid w:val="00B15325"/>
    <w:rsid w:val="00B1534E"/>
    <w:rsid w:val="00B1547C"/>
    <w:rsid w:val="00B15D27"/>
    <w:rsid w:val="00B15E58"/>
    <w:rsid w:val="00B15ECE"/>
    <w:rsid w:val="00B16558"/>
    <w:rsid w:val="00B1662D"/>
    <w:rsid w:val="00B16B09"/>
    <w:rsid w:val="00B16B81"/>
    <w:rsid w:val="00B17105"/>
    <w:rsid w:val="00B17A81"/>
    <w:rsid w:val="00B20770"/>
    <w:rsid w:val="00B209DF"/>
    <w:rsid w:val="00B20C05"/>
    <w:rsid w:val="00B20C3C"/>
    <w:rsid w:val="00B20DFF"/>
    <w:rsid w:val="00B20F49"/>
    <w:rsid w:val="00B21184"/>
    <w:rsid w:val="00B21DAA"/>
    <w:rsid w:val="00B2235E"/>
    <w:rsid w:val="00B22B3B"/>
    <w:rsid w:val="00B22E91"/>
    <w:rsid w:val="00B23693"/>
    <w:rsid w:val="00B23C2F"/>
    <w:rsid w:val="00B240CB"/>
    <w:rsid w:val="00B244C4"/>
    <w:rsid w:val="00B25042"/>
    <w:rsid w:val="00B25103"/>
    <w:rsid w:val="00B25170"/>
    <w:rsid w:val="00B25A52"/>
    <w:rsid w:val="00B25ADC"/>
    <w:rsid w:val="00B25CD2"/>
    <w:rsid w:val="00B2604A"/>
    <w:rsid w:val="00B260E8"/>
    <w:rsid w:val="00B26165"/>
    <w:rsid w:val="00B2666C"/>
    <w:rsid w:val="00B26C20"/>
    <w:rsid w:val="00B26E47"/>
    <w:rsid w:val="00B27206"/>
    <w:rsid w:val="00B301A4"/>
    <w:rsid w:val="00B30468"/>
    <w:rsid w:val="00B30517"/>
    <w:rsid w:val="00B3116C"/>
    <w:rsid w:val="00B317AC"/>
    <w:rsid w:val="00B321CA"/>
    <w:rsid w:val="00B32434"/>
    <w:rsid w:val="00B325BB"/>
    <w:rsid w:val="00B32C25"/>
    <w:rsid w:val="00B3336F"/>
    <w:rsid w:val="00B3348C"/>
    <w:rsid w:val="00B335C2"/>
    <w:rsid w:val="00B3368B"/>
    <w:rsid w:val="00B33713"/>
    <w:rsid w:val="00B33817"/>
    <w:rsid w:val="00B34906"/>
    <w:rsid w:val="00B34992"/>
    <w:rsid w:val="00B35625"/>
    <w:rsid w:val="00B35A5E"/>
    <w:rsid w:val="00B3611A"/>
    <w:rsid w:val="00B36643"/>
    <w:rsid w:val="00B37185"/>
    <w:rsid w:val="00B37308"/>
    <w:rsid w:val="00B3738D"/>
    <w:rsid w:val="00B4004E"/>
    <w:rsid w:val="00B40752"/>
    <w:rsid w:val="00B40A09"/>
    <w:rsid w:val="00B40BE1"/>
    <w:rsid w:val="00B41ACA"/>
    <w:rsid w:val="00B41BC8"/>
    <w:rsid w:val="00B41CA0"/>
    <w:rsid w:val="00B41EC8"/>
    <w:rsid w:val="00B423C3"/>
    <w:rsid w:val="00B42796"/>
    <w:rsid w:val="00B42A05"/>
    <w:rsid w:val="00B42AF3"/>
    <w:rsid w:val="00B4385D"/>
    <w:rsid w:val="00B43BC4"/>
    <w:rsid w:val="00B43BDF"/>
    <w:rsid w:val="00B4405E"/>
    <w:rsid w:val="00B441AF"/>
    <w:rsid w:val="00B442AD"/>
    <w:rsid w:val="00B446AB"/>
    <w:rsid w:val="00B447B1"/>
    <w:rsid w:val="00B448CC"/>
    <w:rsid w:val="00B44C15"/>
    <w:rsid w:val="00B4510E"/>
    <w:rsid w:val="00B45294"/>
    <w:rsid w:val="00B4591F"/>
    <w:rsid w:val="00B45F74"/>
    <w:rsid w:val="00B46565"/>
    <w:rsid w:val="00B4677B"/>
    <w:rsid w:val="00B46A83"/>
    <w:rsid w:val="00B46C67"/>
    <w:rsid w:val="00B47422"/>
    <w:rsid w:val="00B475B5"/>
    <w:rsid w:val="00B475CD"/>
    <w:rsid w:val="00B47788"/>
    <w:rsid w:val="00B50A20"/>
    <w:rsid w:val="00B5167D"/>
    <w:rsid w:val="00B523E0"/>
    <w:rsid w:val="00B527E9"/>
    <w:rsid w:val="00B52B2E"/>
    <w:rsid w:val="00B52B7B"/>
    <w:rsid w:val="00B53D72"/>
    <w:rsid w:val="00B53EE9"/>
    <w:rsid w:val="00B540D1"/>
    <w:rsid w:val="00B542BA"/>
    <w:rsid w:val="00B54560"/>
    <w:rsid w:val="00B5463C"/>
    <w:rsid w:val="00B54FA1"/>
    <w:rsid w:val="00B5524F"/>
    <w:rsid w:val="00B5531C"/>
    <w:rsid w:val="00B5540C"/>
    <w:rsid w:val="00B55899"/>
    <w:rsid w:val="00B55B20"/>
    <w:rsid w:val="00B5654D"/>
    <w:rsid w:val="00B56EF5"/>
    <w:rsid w:val="00B570F2"/>
    <w:rsid w:val="00B577D4"/>
    <w:rsid w:val="00B57C31"/>
    <w:rsid w:val="00B60343"/>
    <w:rsid w:val="00B605BD"/>
    <w:rsid w:val="00B60C4A"/>
    <w:rsid w:val="00B62904"/>
    <w:rsid w:val="00B629ED"/>
    <w:rsid w:val="00B62A26"/>
    <w:rsid w:val="00B62FDB"/>
    <w:rsid w:val="00B63699"/>
    <w:rsid w:val="00B644EF"/>
    <w:rsid w:val="00B649FD"/>
    <w:rsid w:val="00B64DF0"/>
    <w:rsid w:val="00B65DBD"/>
    <w:rsid w:val="00B66A57"/>
    <w:rsid w:val="00B67260"/>
    <w:rsid w:val="00B67692"/>
    <w:rsid w:val="00B6774D"/>
    <w:rsid w:val="00B67DBE"/>
    <w:rsid w:val="00B710B9"/>
    <w:rsid w:val="00B71B51"/>
    <w:rsid w:val="00B7204C"/>
    <w:rsid w:val="00B727A8"/>
    <w:rsid w:val="00B72BBD"/>
    <w:rsid w:val="00B72D0C"/>
    <w:rsid w:val="00B733C8"/>
    <w:rsid w:val="00B73935"/>
    <w:rsid w:val="00B73B88"/>
    <w:rsid w:val="00B740EA"/>
    <w:rsid w:val="00B74492"/>
    <w:rsid w:val="00B7456B"/>
    <w:rsid w:val="00B74AA3"/>
    <w:rsid w:val="00B74BA0"/>
    <w:rsid w:val="00B74D62"/>
    <w:rsid w:val="00B750E1"/>
    <w:rsid w:val="00B75805"/>
    <w:rsid w:val="00B758AE"/>
    <w:rsid w:val="00B759FF"/>
    <w:rsid w:val="00B760DF"/>
    <w:rsid w:val="00B76C2F"/>
    <w:rsid w:val="00B773E5"/>
    <w:rsid w:val="00B77908"/>
    <w:rsid w:val="00B80222"/>
    <w:rsid w:val="00B81527"/>
    <w:rsid w:val="00B81C85"/>
    <w:rsid w:val="00B81F9B"/>
    <w:rsid w:val="00B820EB"/>
    <w:rsid w:val="00B822A7"/>
    <w:rsid w:val="00B82309"/>
    <w:rsid w:val="00B823B2"/>
    <w:rsid w:val="00B8253A"/>
    <w:rsid w:val="00B828DB"/>
    <w:rsid w:val="00B8294D"/>
    <w:rsid w:val="00B82F78"/>
    <w:rsid w:val="00B8358D"/>
    <w:rsid w:val="00B83840"/>
    <w:rsid w:val="00B83DBE"/>
    <w:rsid w:val="00B845C3"/>
    <w:rsid w:val="00B8477B"/>
    <w:rsid w:val="00B8527F"/>
    <w:rsid w:val="00B85368"/>
    <w:rsid w:val="00B854EC"/>
    <w:rsid w:val="00B85649"/>
    <w:rsid w:val="00B856EB"/>
    <w:rsid w:val="00B85A29"/>
    <w:rsid w:val="00B85AC0"/>
    <w:rsid w:val="00B85CDF"/>
    <w:rsid w:val="00B86140"/>
    <w:rsid w:val="00B861BD"/>
    <w:rsid w:val="00B864C1"/>
    <w:rsid w:val="00B868E6"/>
    <w:rsid w:val="00B86FA3"/>
    <w:rsid w:val="00B87567"/>
    <w:rsid w:val="00B87A0B"/>
    <w:rsid w:val="00B87F2F"/>
    <w:rsid w:val="00B90230"/>
    <w:rsid w:val="00B903CA"/>
    <w:rsid w:val="00B904A0"/>
    <w:rsid w:val="00B909E8"/>
    <w:rsid w:val="00B90A63"/>
    <w:rsid w:val="00B90BFB"/>
    <w:rsid w:val="00B90F83"/>
    <w:rsid w:val="00B9197E"/>
    <w:rsid w:val="00B923C7"/>
    <w:rsid w:val="00B927E7"/>
    <w:rsid w:val="00B92BBA"/>
    <w:rsid w:val="00B92EE1"/>
    <w:rsid w:val="00B930DA"/>
    <w:rsid w:val="00B9359A"/>
    <w:rsid w:val="00B93DEF"/>
    <w:rsid w:val="00B93E20"/>
    <w:rsid w:val="00B93ED4"/>
    <w:rsid w:val="00B943CD"/>
    <w:rsid w:val="00B94411"/>
    <w:rsid w:val="00B945CE"/>
    <w:rsid w:val="00B94951"/>
    <w:rsid w:val="00B949C7"/>
    <w:rsid w:val="00B94E6B"/>
    <w:rsid w:val="00B94F7E"/>
    <w:rsid w:val="00B9530F"/>
    <w:rsid w:val="00B95441"/>
    <w:rsid w:val="00B95485"/>
    <w:rsid w:val="00B96420"/>
    <w:rsid w:val="00B9685F"/>
    <w:rsid w:val="00B96BF0"/>
    <w:rsid w:val="00B971FC"/>
    <w:rsid w:val="00B97803"/>
    <w:rsid w:val="00BA00D3"/>
    <w:rsid w:val="00BA01BA"/>
    <w:rsid w:val="00BA0510"/>
    <w:rsid w:val="00BA0985"/>
    <w:rsid w:val="00BA0F79"/>
    <w:rsid w:val="00BA0FF9"/>
    <w:rsid w:val="00BA118D"/>
    <w:rsid w:val="00BA1783"/>
    <w:rsid w:val="00BA2484"/>
    <w:rsid w:val="00BA282D"/>
    <w:rsid w:val="00BA2C6E"/>
    <w:rsid w:val="00BA3EB5"/>
    <w:rsid w:val="00BA4954"/>
    <w:rsid w:val="00BA4EDD"/>
    <w:rsid w:val="00BA573E"/>
    <w:rsid w:val="00BA62A4"/>
    <w:rsid w:val="00BA66D8"/>
    <w:rsid w:val="00BA6CC7"/>
    <w:rsid w:val="00BA711A"/>
    <w:rsid w:val="00BA71D8"/>
    <w:rsid w:val="00BA7C5F"/>
    <w:rsid w:val="00BB028C"/>
    <w:rsid w:val="00BB03DE"/>
    <w:rsid w:val="00BB096D"/>
    <w:rsid w:val="00BB0C82"/>
    <w:rsid w:val="00BB1CC0"/>
    <w:rsid w:val="00BB1F08"/>
    <w:rsid w:val="00BB20ED"/>
    <w:rsid w:val="00BB22CE"/>
    <w:rsid w:val="00BB25F7"/>
    <w:rsid w:val="00BB27F0"/>
    <w:rsid w:val="00BB2F9F"/>
    <w:rsid w:val="00BB3038"/>
    <w:rsid w:val="00BB35FB"/>
    <w:rsid w:val="00BB38F9"/>
    <w:rsid w:val="00BB39F4"/>
    <w:rsid w:val="00BB421C"/>
    <w:rsid w:val="00BB4A54"/>
    <w:rsid w:val="00BB57FA"/>
    <w:rsid w:val="00BB59BC"/>
    <w:rsid w:val="00BB6255"/>
    <w:rsid w:val="00BB6464"/>
    <w:rsid w:val="00BB6B51"/>
    <w:rsid w:val="00BB725E"/>
    <w:rsid w:val="00BB7426"/>
    <w:rsid w:val="00BB7A9C"/>
    <w:rsid w:val="00BB7BDA"/>
    <w:rsid w:val="00BB7CC8"/>
    <w:rsid w:val="00BC0056"/>
    <w:rsid w:val="00BC06AB"/>
    <w:rsid w:val="00BC06BC"/>
    <w:rsid w:val="00BC0B0D"/>
    <w:rsid w:val="00BC0B7E"/>
    <w:rsid w:val="00BC0D21"/>
    <w:rsid w:val="00BC123B"/>
    <w:rsid w:val="00BC17C2"/>
    <w:rsid w:val="00BC1B5C"/>
    <w:rsid w:val="00BC29FA"/>
    <w:rsid w:val="00BC3061"/>
    <w:rsid w:val="00BC38FF"/>
    <w:rsid w:val="00BC437A"/>
    <w:rsid w:val="00BC4DE8"/>
    <w:rsid w:val="00BC5F36"/>
    <w:rsid w:val="00BC6777"/>
    <w:rsid w:val="00BC68FD"/>
    <w:rsid w:val="00BC71BF"/>
    <w:rsid w:val="00BC766E"/>
    <w:rsid w:val="00BC7CA6"/>
    <w:rsid w:val="00BD01DE"/>
    <w:rsid w:val="00BD06C8"/>
    <w:rsid w:val="00BD0DBA"/>
    <w:rsid w:val="00BD203D"/>
    <w:rsid w:val="00BD3040"/>
    <w:rsid w:val="00BD33F6"/>
    <w:rsid w:val="00BD4490"/>
    <w:rsid w:val="00BD595D"/>
    <w:rsid w:val="00BD59E0"/>
    <w:rsid w:val="00BD6A60"/>
    <w:rsid w:val="00BD6F6A"/>
    <w:rsid w:val="00BD72D0"/>
    <w:rsid w:val="00BD7EA8"/>
    <w:rsid w:val="00BE020E"/>
    <w:rsid w:val="00BE0D92"/>
    <w:rsid w:val="00BE1020"/>
    <w:rsid w:val="00BE15F4"/>
    <w:rsid w:val="00BE25EC"/>
    <w:rsid w:val="00BE29EA"/>
    <w:rsid w:val="00BE2E09"/>
    <w:rsid w:val="00BE3F2C"/>
    <w:rsid w:val="00BE3FA2"/>
    <w:rsid w:val="00BE40DA"/>
    <w:rsid w:val="00BE4F66"/>
    <w:rsid w:val="00BE614D"/>
    <w:rsid w:val="00BE6BB7"/>
    <w:rsid w:val="00BE7448"/>
    <w:rsid w:val="00BE74A8"/>
    <w:rsid w:val="00BF0FB0"/>
    <w:rsid w:val="00BF1247"/>
    <w:rsid w:val="00BF1249"/>
    <w:rsid w:val="00BF1439"/>
    <w:rsid w:val="00BF14F6"/>
    <w:rsid w:val="00BF1659"/>
    <w:rsid w:val="00BF1A52"/>
    <w:rsid w:val="00BF1F61"/>
    <w:rsid w:val="00BF2945"/>
    <w:rsid w:val="00BF2BEC"/>
    <w:rsid w:val="00BF2DEC"/>
    <w:rsid w:val="00BF315A"/>
    <w:rsid w:val="00BF37BE"/>
    <w:rsid w:val="00BF3E86"/>
    <w:rsid w:val="00BF3FC6"/>
    <w:rsid w:val="00BF4ACB"/>
    <w:rsid w:val="00BF5269"/>
    <w:rsid w:val="00BF58D4"/>
    <w:rsid w:val="00BF5C85"/>
    <w:rsid w:val="00BF6254"/>
    <w:rsid w:val="00BF6416"/>
    <w:rsid w:val="00BF65E5"/>
    <w:rsid w:val="00BF6BAD"/>
    <w:rsid w:val="00BF6DAC"/>
    <w:rsid w:val="00BF6E1C"/>
    <w:rsid w:val="00BF74B9"/>
    <w:rsid w:val="00BF79A6"/>
    <w:rsid w:val="00BF7A12"/>
    <w:rsid w:val="00BF7AAF"/>
    <w:rsid w:val="00BF7F1B"/>
    <w:rsid w:val="00C0043A"/>
    <w:rsid w:val="00C008BD"/>
    <w:rsid w:val="00C00F4F"/>
    <w:rsid w:val="00C015D0"/>
    <w:rsid w:val="00C01864"/>
    <w:rsid w:val="00C01E9D"/>
    <w:rsid w:val="00C02177"/>
    <w:rsid w:val="00C0229B"/>
    <w:rsid w:val="00C02D9B"/>
    <w:rsid w:val="00C02E69"/>
    <w:rsid w:val="00C0309C"/>
    <w:rsid w:val="00C03328"/>
    <w:rsid w:val="00C03547"/>
    <w:rsid w:val="00C03810"/>
    <w:rsid w:val="00C03A8C"/>
    <w:rsid w:val="00C03AAC"/>
    <w:rsid w:val="00C03AE5"/>
    <w:rsid w:val="00C04497"/>
    <w:rsid w:val="00C0481D"/>
    <w:rsid w:val="00C0491A"/>
    <w:rsid w:val="00C05342"/>
    <w:rsid w:val="00C0598A"/>
    <w:rsid w:val="00C05A2A"/>
    <w:rsid w:val="00C05ACF"/>
    <w:rsid w:val="00C05DC7"/>
    <w:rsid w:val="00C05ED3"/>
    <w:rsid w:val="00C062F3"/>
    <w:rsid w:val="00C06490"/>
    <w:rsid w:val="00C0663E"/>
    <w:rsid w:val="00C07249"/>
    <w:rsid w:val="00C0799C"/>
    <w:rsid w:val="00C07E4A"/>
    <w:rsid w:val="00C07E95"/>
    <w:rsid w:val="00C10AF3"/>
    <w:rsid w:val="00C10EC3"/>
    <w:rsid w:val="00C11CE5"/>
    <w:rsid w:val="00C11F0F"/>
    <w:rsid w:val="00C12778"/>
    <w:rsid w:val="00C1287C"/>
    <w:rsid w:val="00C1297D"/>
    <w:rsid w:val="00C129FF"/>
    <w:rsid w:val="00C12A03"/>
    <w:rsid w:val="00C13529"/>
    <w:rsid w:val="00C138DE"/>
    <w:rsid w:val="00C146C2"/>
    <w:rsid w:val="00C151DB"/>
    <w:rsid w:val="00C15338"/>
    <w:rsid w:val="00C15683"/>
    <w:rsid w:val="00C163BC"/>
    <w:rsid w:val="00C1650F"/>
    <w:rsid w:val="00C1685D"/>
    <w:rsid w:val="00C17029"/>
    <w:rsid w:val="00C175E6"/>
    <w:rsid w:val="00C17811"/>
    <w:rsid w:val="00C20238"/>
    <w:rsid w:val="00C20696"/>
    <w:rsid w:val="00C209DF"/>
    <w:rsid w:val="00C20CD7"/>
    <w:rsid w:val="00C21D82"/>
    <w:rsid w:val="00C21E94"/>
    <w:rsid w:val="00C21F8A"/>
    <w:rsid w:val="00C22017"/>
    <w:rsid w:val="00C22D69"/>
    <w:rsid w:val="00C23433"/>
    <w:rsid w:val="00C2355D"/>
    <w:rsid w:val="00C239D9"/>
    <w:rsid w:val="00C23A5D"/>
    <w:rsid w:val="00C23B56"/>
    <w:rsid w:val="00C24020"/>
    <w:rsid w:val="00C243AE"/>
    <w:rsid w:val="00C2442A"/>
    <w:rsid w:val="00C24FDF"/>
    <w:rsid w:val="00C25A95"/>
    <w:rsid w:val="00C26099"/>
    <w:rsid w:val="00C266AE"/>
    <w:rsid w:val="00C2673E"/>
    <w:rsid w:val="00C2691F"/>
    <w:rsid w:val="00C269AE"/>
    <w:rsid w:val="00C26A3D"/>
    <w:rsid w:val="00C26D2A"/>
    <w:rsid w:val="00C26D92"/>
    <w:rsid w:val="00C26DEF"/>
    <w:rsid w:val="00C278A7"/>
    <w:rsid w:val="00C27D6C"/>
    <w:rsid w:val="00C317D5"/>
    <w:rsid w:val="00C31DB7"/>
    <w:rsid w:val="00C31E1D"/>
    <w:rsid w:val="00C32285"/>
    <w:rsid w:val="00C32A10"/>
    <w:rsid w:val="00C32AB4"/>
    <w:rsid w:val="00C332AA"/>
    <w:rsid w:val="00C33384"/>
    <w:rsid w:val="00C337E2"/>
    <w:rsid w:val="00C33ABE"/>
    <w:rsid w:val="00C33AFF"/>
    <w:rsid w:val="00C33C77"/>
    <w:rsid w:val="00C33E1E"/>
    <w:rsid w:val="00C344BE"/>
    <w:rsid w:val="00C34B8E"/>
    <w:rsid w:val="00C34C9F"/>
    <w:rsid w:val="00C34FB5"/>
    <w:rsid w:val="00C357BE"/>
    <w:rsid w:val="00C360E5"/>
    <w:rsid w:val="00C36793"/>
    <w:rsid w:val="00C36842"/>
    <w:rsid w:val="00C36B50"/>
    <w:rsid w:val="00C37722"/>
    <w:rsid w:val="00C37C0E"/>
    <w:rsid w:val="00C402CD"/>
    <w:rsid w:val="00C403BC"/>
    <w:rsid w:val="00C40604"/>
    <w:rsid w:val="00C411C8"/>
    <w:rsid w:val="00C415BA"/>
    <w:rsid w:val="00C4242B"/>
    <w:rsid w:val="00C42AC8"/>
    <w:rsid w:val="00C4327A"/>
    <w:rsid w:val="00C434C8"/>
    <w:rsid w:val="00C438C4"/>
    <w:rsid w:val="00C43C2B"/>
    <w:rsid w:val="00C43D43"/>
    <w:rsid w:val="00C43DB7"/>
    <w:rsid w:val="00C442C9"/>
    <w:rsid w:val="00C447D8"/>
    <w:rsid w:val="00C452B1"/>
    <w:rsid w:val="00C45D6A"/>
    <w:rsid w:val="00C45D89"/>
    <w:rsid w:val="00C46DA9"/>
    <w:rsid w:val="00C47208"/>
    <w:rsid w:val="00C47634"/>
    <w:rsid w:val="00C477EF"/>
    <w:rsid w:val="00C5060D"/>
    <w:rsid w:val="00C50D99"/>
    <w:rsid w:val="00C51539"/>
    <w:rsid w:val="00C51716"/>
    <w:rsid w:val="00C5181F"/>
    <w:rsid w:val="00C51C86"/>
    <w:rsid w:val="00C51CE7"/>
    <w:rsid w:val="00C525D6"/>
    <w:rsid w:val="00C525F3"/>
    <w:rsid w:val="00C5297D"/>
    <w:rsid w:val="00C52BAE"/>
    <w:rsid w:val="00C52D92"/>
    <w:rsid w:val="00C5316C"/>
    <w:rsid w:val="00C535C1"/>
    <w:rsid w:val="00C53830"/>
    <w:rsid w:val="00C53B31"/>
    <w:rsid w:val="00C54E11"/>
    <w:rsid w:val="00C54E1E"/>
    <w:rsid w:val="00C5506E"/>
    <w:rsid w:val="00C555E4"/>
    <w:rsid w:val="00C556DA"/>
    <w:rsid w:val="00C55D48"/>
    <w:rsid w:val="00C5610C"/>
    <w:rsid w:val="00C56222"/>
    <w:rsid w:val="00C562BD"/>
    <w:rsid w:val="00C562FB"/>
    <w:rsid w:val="00C56537"/>
    <w:rsid w:val="00C56F8D"/>
    <w:rsid w:val="00C57104"/>
    <w:rsid w:val="00C5749D"/>
    <w:rsid w:val="00C57A34"/>
    <w:rsid w:val="00C57A62"/>
    <w:rsid w:val="00C57CC0"/>
    <w:rsid w:val="00C57DE5"/>
    <w:rsid w:val="00C60F96"/>
    <w:rsid w:val="00C611A2"/>
    <w:rsid w:val="00C6303E"/>
    <w:rsid w:val="00C6375E"/>
    <w:rsid w:val="00C63CD6"/>
    <w:rsid w:val="00C63F2D"/>
    <w:rsid w:val="00C63F3A"/>
    <w:rsid w:val="00C6438B"/>
    <w:rsid w:val="00C64531"/>
    <w:rsid w:val="00C6458D"/>
    <w:rsid w:val="00C64C90"/>
    <w:rsid w:val="00C653FF"/>
    <w:rsid w:val="00C65441"/>
    <w:rsid w:val="00C65A99"/>
    <w:rsid w:val="00C65C62"/>
    <w:rsid w:val="00C6660E"/>
    <w:rsid w:val="00C667EB"/>
    <w:rsid w:val="00C673DC"/>
    <w:rsid w:val="00C675D3"/>
    <w:rsid w:val="00C67B79"/>
    <w:rsid w:val="00C67BB9"/>
    <w:rsid w:val="00C70B06"/>
    <w:rsid w:val="00C70EC9"/>
    <w:rsid w:val="00C712C4"/>
    <w:rsid w:val="00C7183E"/>
    <w:rsid w:val="00C71C85"/>
    <w:rsid w:val="00C72B00"/>
    <w:rsid w:val="00C72C73"/>
    <w:rsid w:val="00C72D1E"/>
    <w:rsid w:val="00C732DA"/>
    <w:rsid w:val="00C736C0"/>
    <w:rsid w:val="00C73A4E"/>
    <w:rsid w:val="00C73EF5"/>
    <w:rsid w:val="00C73F21"/>
    <w:rsid w:val="00C743C7"/>
    <w:rsid w:val="00C747E6"/>
    <w:rsid w:val="00C74CEC"/>
    <w:rsid w:val="00C751F9"/>
    <w:rsid w:val="00C75315"/>
    <w:rsid w:val="00C7556C"/>
    <w:rsid w:val="00C75B0A"/>
    <w:rsid w:val="00C75DFD"/>
    <w:rsid w:val="00C75FDA"/>
    <w:rsid w:val="00C76574"/>
    <w:rsid w:val="00C76CC5"/>
    <w:rsid w:val="00C76FB6"/>
    <w:rsid w:val="00C77021"/>
    <w:rsid w:val="00C77797"/>
    <w:rsid w:val="00C77A75"/>
    <w:rsid w:val="00C77F39"/>
    <w:rsid w:val="00C77F8B"/>
    <w:rsid w:val="00C819D2"/>
    <w:rsid w:val="00C81B0C"/>
    <w:rsid w:val="00C81CDF"/>
    <w:rsid w:val="00C82043"/>
    <w:rsid w:val="00C82404"/>
    <w:rsid w:val="00C82685"/>
    <w:rsid w:val="00C82857"/>
    <w:rsid w:val="00C828C1"/>
    <w:rsid w:val="00C82A48"/>
    <w:rsid w:val="00C82BE2"/>
    <w:rsid w:val="00C82D01"/>
    <w:rsid w:val="00C83415"/>
    <w:rsid w:val="00C83BCA"/>
    <w:rsid w:val="00C83BFE"/>
    <w:rsid w:val="00C83CC4"/>
    <w:rsid w:val="00C8496A"/>
    <w:rsid w:val="00C85C55"/>
    <w:rsid w:val="00C860DE"/>
    <w:rsid w:val="00C86257"/>
    <w:rsid w:val="00C864CD"/>
    <w:rsid w:val="00C8651C"/>
    <w:rsid w:val="00C87099"/>
    <w:rsid w:val="00C876A5"/>
    <w:rsid w:val="00C87846"/>
    <w:rsid w:val="00C9009E"/>
    <w:rsid w:val="00C901AC"/>
    <w:rsid w:val="00C90510"/>
    <w:rsid w:val="00C90E6A"/>
    <w:rsid w:val="00C9141C"/>
    <w:rsid w:val="00C914A1"/>
    <w:rsid w:val="00C91995"/>
    <w:rsid w:val="00C919AF"/>
    <w:rsid w:val="00C91C4F"/>
    <w:rsid w:val="00C929DF"/>
    <w:rsid w:val="00C93354"/>
    <w:rsid w:val="00C935BF"/>
    <w:rsid w:val="00C935D8"/>
    <w:rsid w:val="00C93631"/>
    <w:rsid w:val="00C939A1"/>
    <w:rsid w:val="00C93E66"/>
    <w:rsid w:val="00C94592"/>
    <w:rsid w:val="00C945AB"/>
    <w:rsid w:val="00C94834"/>
    <w:rsid w:val="00C95240"/>
    <w:rsid w:val="00C959A7"/>
    <w:rsid w:val="00C95B1B"/>
    <w:rsid w:val="00C97DAE"/>
    <w:rsid w:val="00CA0806"/>
    <w:rsid w:val="00CA0AE8"/>
    <w:rsid w:val="00CA0C9E"/>
    <w:rsid w:val="00CA1110"/>
    <w:rsid w:val="00CA11AF"/>
    <w:rsid w:val="00CA1DE4"/>
    <w:rsid w:val="00CA1F75"/>
    <w:rsid w:val="00CA2303"/>
    <w:rsid w:val="00CA326B"/>
    <w:rsid w:val="00CA329B"/>
    <w:rsid w:val="00CA38F4"/>
    <w:rsid w:val="00CA396F"/>
    <w:rsid w:val="00CA4472"/>
    <w:rsid w:val="00CA44F5"/>
    <w:rsid w:val="00CA44FC"/>
    <w:rsid w:val="00CA4717"/>
    <w:rsid w:val="00CA4814"/>
    <w:rsid w:val="00CA4959"/>
    <w:rsid w:val="00CA4AA8"/>
    <w:rsid w:val="00CA4F6D"/>
    <w:rsid w:val="00CA5131"/>
    <w:rsid w:val="00CA54D5"/>
    <w:rsid w:val="00CA5B91"/>
    <w:rsid w:val="00CA60AD"/>
    <w:rsid w:val="00CA6711"/>
    <w:rsid w:val="00CA69A1"/>
    <w:rsid w:val="00CA6BB2"/>
    <w:rsid w:val="00CA704D"/>
    <w:rsid w:val="00CA7063"/>
    <w:rsid w:val="00CA71A0"/>
    <w:rsid w:val="00CA7586"/>
    <w:rsid w:val="00CA76B6"/>
    <w:rsid w:val="00CB0000"/>
    <w:rsid w:val="00CB0BFA"/>
    <w:rsid w:val="00CB10AF"/>
    <w:rsid w:val="00CB1324"/>
    <w:rsid w:val="00CB184C"/>
    <w:rsid w:val="00CB1DDB"/>
    <w:rsid w:val="00CB1E60"/>
    <w:rsid w:val="00CB1E69"/>
    <w:rsid w:val="00CB2072"/>
    <w:rsid w:val="00CB20AD"/>
    <w:rsid w:val="00CB2286"/>
    <w:rsid w:val="00CB33DA"/>
    <w:rsid w:val="00CB3A8C"/>
    <w:rsid w:val="00CB3F60"/>
    <w:rsid w:val="00CB43F5"/>
    <w:rsid w:val="00CB45EF"/>
    <w:rsid w:val="00CB4A08"/>
    <w:rsid w:val="00CB52DA"/>
    <w:rsid w:val="00CB5DE1"/>
    <w:rsid w:val="00CB5ED2"/>
    <w:rsid w:val="00CB5F21"/>
    <w:rsid w:val="00CB6605"/>
    <w:rsid w:val="00CB6879"/>
    <w:rsid w:val="00CB6F8C"/>
    <w:rsid w:val="00CB6F94"/>
    <w:rsid w:val="00CB73A9"/>
    <w:rsid w:val="00CB7579"/>
    <w:rsid w:val="00CB773C"/>
    <w:rsid w:val="00CB7BF0"/>
    <w:rsid w:val="00CB7ED5"/>
    <w:rsid w:val="00CC0989"/>
    <w:rsid w:val="00CC0A6B"/>
    <w:rsid w:val="00CC0D9C"/>
    <w:rsid w:val="00CC0E7D"/>
    <w:rsid w:val="00CC17FA"/>
    <w:rsid w:val="00CC19EE"/>
    <w:rsid w:val="00CC1A0B"/>
    <w:rsid w:val="00CC22D5"/>
    <w:rsid w:val="00CC2E76"/>
    <w:rsid w:val="00CC2E9E"/>
    <w:rsid w:val="00CC2EFE"/>
    <w:rsid w:val="00CC313C"/>
    <w:rsid w:val="00CC35E6"/>
    <w:rsid w:val="00CC494B"/>
    <w:rsid w:val="00CC4C53"/>
    <w:rsid w:val="00CC57B3"/>
    <w:rsid w:val="00CC5B5D"/>
    <w:rsid w:val="00CC625A"/>
    <w:rsid w:val="00CC6C10"/>
    <w:rsid w:val="00CC6CC8"/>
    <w:rsid w:val="00CC6F45"/>
    <w:rsid w:val="00CC7291"/>
    <w:rsid w:val="00CC7653"/>
    <w:rsid w:val="00CC7D00"/>
    <w:rsid w:val="00CD00CB"/>
    <w:rsid w:val="00CD019D"/>
    <w:rsid w:val="00CD0BFE"/>
    <w:rsid w:val="00CD0C38"/>
    <w:rsid w:val="00CD0F37"/>
    <w:rsid w:val="00CD1012"/>
    <w:rsid w:val="00CD1258"/>
    <w:rsid w:val="00CD1519"/>
    <w:rsid w:val="00CD1D69"/>
    <w:rsid w:val="00CD2A70"/>
    <w:rsid w:val="00CD2D13"/>
    <w:rsid w:val="00CD3C5E"/>
    <w:rsid w:val="00CD3FCB"/>
    <w:rsid w:val="00CD441E"/>
    <w:rsid w:val="00CD4944"/>
    <w:rsid w:val="00CD4C0C"/>
    <w:rsid w:val="00CD4D7C"/>
    <w:rsid w:val="00CD5043"/>
    <w:rsid w:val="00CD5815"/>
    <w:rsid w:val="00CD582C"/>
    <w:rsid w:val="00CD5E03"/>
    <w:rsid w:val="00CD6552"/>
    <w:rsid w:val="00CD6583"/>
    <w:rsid w:val="00CD68B8"/>
    <w:rsid w:val="00CD690C"/>
    <w:rsid w:val="00CD6E78"/>
    <w:rsid w:val="00CD777F"/>
    <w:rsid w:val="00CD7CA9"/>
    <w:rsid w:val="00CE085B"/>
    <w:rsid w:val="00CE0BDB"/>
    <w:rsid w:val="00CE1014"/>
    <w:rsid w:val="00CE15FC"/>
    <w:rsid w:val="00CE195A"/>
    <w:rsid w:val="00CE2B8E"/>
    <w:rsid w:val="00CE2CFB"/>
    <w:rsid w:val="00CE3037"/>
    <w:rsid w:val="00CE30A7"/>
    <w:rsid w:val="00CE30AE"/>
    <w:rsid w:val="00CE390E"/>
    <w:rsid w:val="00CE3C9E"/>
    <w:rsid w:val="00CE4BFB"/>
    <w:rsid w:val="00CE50B3"/>
    <w:rsid w:val="00CE5106"/>
    <w:rsid w:val="00CE5589"/>
    <w:rsid w:val="00CE5E6C"/>
    <w:rsid w:val="00CE6A19"/>
    <w:rsid w:val="00CE6D86"/>
    <w:rsid w:val="00CE776C"/>
    <w:rsid w:val="00CE7A25"/>
    <w:rsid w:val="00CE7B7C"/>
    <w:rsid w:val="00CE7FB0"/>
    <w:rsid w:val="00CF00CE"/>
    <w:rsid w:val="00CF06EE"/>
    <w:rsid w:val="00CF0C51"/>
    <w:rsid w:val="00CF0D44"/>
    <w:rsid w:val="00CF10C6"/>
    <w:rsid w:val="00CF122B"/>
    <w:rsid w:val="00CF13B6"/>
    <w:rsid w:val="00CF178E"/>
    <w:rsid w:val="00CF22DE"/>
    <w:rsid w:val="00CF242E"/>
    <w:rsid w:val="00CF2532"/>
    <w:rsid w:val="00CF353D"/>
    <w:rsid w:val="00CF35DD"/>
    <w:rsid w:val="00CF36C4"/>
    <w:rsid w:val="00CF3986"/>
    <w:rsid w:val="00CF3D86"/>
    <w:rsid w:val="00CF45BB"/>
    <w:rsid w:val="00CF473F"/>
    <w:rsid w:val="00CF4A64"/>
    <w:rsid w:val="00CF4FCE"/>
    <w:rsid w:val="00CF55B2"/>
    <w:rsid w:val="00CF6502"/>
    <w:rsid w:val="00CF74D7"/>
    <w:rsid w:val="00CF789E"/>
    <w:rsid w:val="00CF7CE1"/>
    <w:rsid w:val="00D00067"/>
    <w:rsid w:val="00D0035E"/>
    <w:rsid w:val="00D009A3"/>
    <w:rsid w:val="00D00C55"/>
    <w:rsid w:val="00D00D4B"/>
    <w:rsid w:val="00D015D6"/>
    <w:rsid w:val="00D01BD8"/>
    <w:rsid w:val="00D01C70"/>
    <w:rsid w:val="00D0211A"/>
    <w:rsid w:val="00D02389"/>
    <w:rsid w:val="00D02704"/>
    <w:rsid w:val="00D02BC6"/>
    <w:rsid w:val="00D02BD4"/>
    <w:rsid w:val="00D0334F"/>
    <w:rsid w:val="00D0336D"/>
    <w:rsid w:val="00D0394E"/>
    <w:rsid w:val="00D040C7"/>
    <w:rsid w:val="00D0410B"/>
    <w:rsid w:val="00D04738"/>
    <w:rsid w:val="00D04A26"/>
    <w:rsid w:val="00D04A73"/>
    <w:rsid w:val="00D05176"/>
    <w:rsid w:val="00D052C9"/>
    <w:rsid w:val="00D05738"/>
    <w:rsid w:val="00D05793"/>
    <w:rsid w:val="00D0628F"/>
    <w:rsid w:val="00D06512"/>
    <w:rsid w:val="00D077A9"/>
    <w:rsid w:val="00D07934"/>
    <w:rsid w:val="00D10A5A"/>
    <w:rsid w:val="00D11A44"/>
    <w:rsid w:val="00D12920"/>
    <w:rsid w:val="00D130B3"/>
    <w:rsid w:val="00D13170"/>
    <w:rsid w:val="00D1348A"/>
    <w:rsid w:val="00D13945"/>
    <w:rsid w:val="00D13DDA"/>
    <w:rsid w:val="00D144F2"/>
    <w:rsid w:val="00D14A19"/>
    <w:rsid w:val="00D1509A"/>
    <w:rsid w:val="00D1566D"/>
    <w:rsid w:val="00D1596A"/>
    <w:rsid w:val="00D1669E"/>
    <w:rsid w:val="00D1670B"/>
    <w:rsid w:val="00D1694D"/>
    <w:rsid w:val="00D16CEF"/>
    <w:rsid w:val="00D17047"/>
    <w:rsid w:val="00D172CF"/>
    <w:rsid w:val="00D17D60"/>
    <w:rsid w:val="00D20C40"/>
    <w:rsid w:val="00D2164A"/>
    <w:rsid w:val="00D21916"/>
    <w:rsid w:val="00D21FE2"/>
    <w:rsid w:val="00D229C2"/>
    <w:rsid w:val="00D2354B"/>
    <w:rsid w:val="00D239FF"/>
    <w:rsid w:val="00D23A39"/>
    <w:rsid w:val="00D24344"/>
    <w:rsid w:val="00D24AA5"/>
    <w:rsid w:val="00D25200"/>
    <w:rsid w:val="00D25412"/>
    <w:rsid w:val="00D254A5"/>
    <w:rsid w:val="00D25565"/>
    <w:rsid w:val="00D257ED"/>
    <w:rsid w:val="00D25817"/>
    <w:rsid w:val="00D25A69"/>
    <w:rsid w:val="00D25C52"/>
    <w:rsid w:val="00D27087"/>
    <w:rsid w:val="00D270AD"/>
    <w:rsid w:val="00D270BB"/>
    <w:rsid w:val="00D272E5"/>
    <w:rsid w:val="00D277E9"/>
    <w:rsid w:val="00D279B2"/>
    <w:rsid w:val="00D27C54"/>
    <w:rsid w:val="00D30C6F"/>
    <w:rsid w:val="00D312FD"/>
    <w:rsid w:val="00D31672"/>
    <w:rsid w:val="00D3198A"/>
    <w:rsid w:val="00D31A72"/>
    <w:rsid w:val="00D320EA"/>
    <w:rsid w:val="00D327A1"/>
    <w:rsid w:val="00D32840"/>
    <w:rsid w:val="00D32847"/>
    <w:rsid w:val="00D32C20"/>
    <w:rsid w:val="00D33330"/>
    <w:rsid w:val="00D33355"/>
    <w:rsid w:val="00D33E2E"/>
    <w:rsid w:val="00D345EF"/>
    <w:rsid w:val="00D3470F"/>
    <w:rsid w:val="00D34CDC"/>
    <w:rsid w:val="00D34DBB"/>
    <w:rsid w:val="00D35327"/>
    <w:rsid w:val="00D3537B"/>
    <w:rsid w:val="00D360B6"/>
    <w:rsid w:val="00D3618C"/>
    <w:rsid w:val="00D3783E"/>
    <w:rsid w:val="00D3788F"/>
    <w:rsid w:val="00D40871"/>
    <w:rsid w:val="00D40B1A"/>
    <w:rsid w:val="00D4120D"/>
    <w:rsid w:val="00D4134D"/>
    <w:rsid w:val="00D4172C"/>
    <w:rsid w:val="00D4182D"/>
    <w:rsid w:val="00D418CC"/>
    <w:rsid w:val="00D419B3"/>
    <w:rsid w:val="00D41ED9"/>
    <w:rsid w:val="00D41FF8"/>
    <w:rsid w:val="00D4212C"/>
    <w:rsid w:val="00D423B1"/>
    <w:rsid w:val="00D42AFD"/>
    <w:rsid w:val="00D437E4"/>
    <w:rsid w:val="00D43BB2"/>
    <w:rsid w:val="00D43EFA"/>
    <w:rsid w:val="00D43F88"/>
    <w:rsid w:val="00D441D7"/>
    <w:rsid w:val="00D448D0"/>
    <w:rsid w:val="00D44C83"/>
    <w:rsid w:val="00D451D7"/>
    <w:rsid w:val="00D45292"/>
    <w:rsid w:val="00D454F6"/>
    <w:rsid w:val="00D45AEB"/>
    <w:rsid w:val="00D4648E"/>
    <w:rsid w:val="00D46760"/>
    <w:rsid w:val="00D46951"/>
    <w:rsid w:val="00D472DB"/>
    <w:rsid w:val="00D4744D"/>
    <w:rsid w:val="00D47708"/>
    <w:rsid w:val="00D47CF8"/>
    <w:rsid w:val="00D47D0B"/>
    <w:rsid w:val="00D47F08"/>
    <w:rsid w:val="00D50582"/>
    <w:rsid w:val="00D51284"/>
    <w:rsid w:val="00D516C5"/>
    <w:rsid w:val="00D519FB"/>
    <w:rsid w:val="00D51BDE"/>
    <w:rsid w:val="00D52389"/>
    <w:rsid w:val="00D5257D"/>
    <w:rsid w:val="00D533C7"/>
    <w:rsid w:val="00D53A8A"/>
    <w:rsid w:val="00D53AF6"/>
    <w:rsid w:val="00D53EDA"/>
    <w:rsid w:val="00D548FF"/>
    <w:rsid w:val="00D54C03"/>
    <w:rsid w:val="00D5509D"/>
    <w:rsid w:val="00D555F8"/>
    <w:rsid w:val="00D559B1"/>
    <w:rsid w:val="00D55E70"/>
    <w:rsid w:val="00D56283"/>
    <w:rsid w:val="00D56664"/>
    <w:rsid w:val="00D57D04"/>
    <w:rsid w:val="00D60486"/>
    <w:rsid w:val="00D616CE"/>
    <w:rsid w:val="00D624FB"/>
    <w:rsid w:val="00D62D15"/>
    <w:rsid w:val="00D62D81"/>
    <w:rsid w:val="00D63020"/>
    <w:rsid w:val="00D631B8"/>
    <w:rsid w:val="00D632A6"/>
    <w:rsid w:val="00D63799"/>
    <w:rsid w:val="00D63847"/>
    <w:rsid w:val="00D642BF"/>
    <w:rsid w:val="00D64F2D"/>
    <w:rsid w:val="00D64F50"/>
    <w:rsid w:val="00D65AAA"/>
    <w:rsid w:val="00D65D21"/>
    <w:rsid w:val="00D65D9C"/>
    <w:rsid w:val="00D665B6"/>
    <w:rsid w:val="00D66854"/>
    <w:rsid w:val="00D66B01"/>
    <w:rsid w:val="00D66BB1"/>
    <w:rsid w:val="00D66D08"/>
    <w:rsid w:val="00D67250"/>
    <w:rsid w:val="00D67FEC"/>
    <w:rsid w:val="00D7032C"/>
    <w:rsid w:val="00D70477"/>
    <w:rsid w:val="00D70EC7"/>
    <w:rsid w:val="00D71057"/>
    <w:rsid w:val="00D71179"/>
    <w:rsid w:val="00D71948"/>
    <w:rsid w:val="00D72014"/>
    <w:rsid w:val="00D73765"/>
    <w:rsid w:val="00D7474A"/>
    <w:rsid w:val="00D747AC"/>
    <w:rsid w:val="00D7483A"/>
    <w:rsid w:val="00D74AC5"/>
    <w:rsid w:val="00D76EAC"/>
    <w:rsid w:val="00D77777"/>
    <w:rsid w:val="00D7780D"/>
    <w:rsid w:val="00D77C20"/>
    <w:rsid w:val="00D77ED9"/>
    <w:rsid w:val="00D8067C"/>
    <w:rsid w:val="00D807A0"/>
    <w:rsid w:val="00D80ECC"/>
    <w:rsid w:val="00D812F8"/>
    <w:rsid w:val="00D8130F"/>
    <w:rsid w:val="00D81900"/>
    <w:rsid w:val="00D820A2"/>
    <w:rsid w:val="00D82633"/>
    <w:rsid w:val="00D82BFE"/>
    <w:rsid w:val="00D82C7B"/>
    <w:rsid w:val="00D83567"/>
    <w:rsid w:val="00D83A6A"/>
    <w:rsid w:val="00D84278"/>
    <w:rsid w:val="00D842AA"/>
    <w:rsid w:val="00D84924"/>
    <w:rsid w:val="00D84BFE"/>
    <w:rsid w:val="00D84C82"/>
    <w:rsid w:val="00D85A53"/>
    <w:rsid w:val="00D868C7"/>
    <w:rsid w:val="00D872E0"/>
    <w:rsid w:val="00D87824"/>
    <w:rsid w:val="00D879D5"/>
    <w:rsid w:val="00D900AD"/>
    <w:rsid w:val="00D90628"/>
    <w:rsid w:val="00D90677"/>
    <w:rsid w:val="00D90F30"/>
    <w:rsid w:val="00D9128F"/>
    <w:rsid w:val="00D916F7"/>
    <w:rsid w:val="00D91912"/>
    <w:rsid w:val="00D91ED7"/>
    <w:rsid w:val="00D92060"/>
    <w:rsid w:val="00D921BE"/>
    <w:rsid w:val="00D922E1"/>
    <w:rsid w:val="00D92D8F"/>
    <w:rsid w:val="00D930E1"/>
    <w:rsid w:val="00D9346B"/>
    <w:rsid w:val="00D94649"/>
    <w:rsid w:val="00D94B77"/>
    <w:rsid w:val="00D94F53"/>
    <w:rsid w:val="00D9591A"/>
    <w:rsid w:val="00D95AC7"/>
    <w:rsid w:val="00D964A4"/>
    <w:rsid w:val="00D96550"/>
    <w:rsid w:val="00D966C5"/>
    <w:rsid w:val="00D9693D"/>
    <w:rsid w:val="00D96A5B"/>
    <w:rsid w:val="00D975BF"/>
    <w:rsid w:val="00DA0682"/>
    <w:rsid w:val="00DA10D0"/>
    <w:rsid w:val="00DA132D"/>
    <w:rsid w:val="00DA1508"/>
    <w:rsid w:val="00DA15EC"/>
    <w:rsid w:val="00DA1965"/>
    <w:rsid w:val="00DA1A39"/>
    <w:rsid w:val="00DA21B7"/>
    <w:rsid w:val="00DA254A"/>
    <w:rsid w:val="00DA282B"/>
    <w:rsid w:val="00DA2B4E"/>
    <w:rsid w:val="00DA2FB4"/>
    <w:rsid w:val="00DA3197"/>
    <w:rsid w:val="00DA321A"/>
    <w:rsid w:val="00DA3718"/>
    <w:rsid w:val="00DA3A51"/>
    <w:rsid w:val="00DA3BAF"/>
    <w:rsid w:val="00DA3C19"/>
    <w:rsid w:val="00DA3D80"/>
    <w:rsid w:val="00DA3E66"/>
    <w:rsid w:val="00DA49FE"/>
    <w:rsid w:val="00DA4C02"/>
    <w:rsid w:val="00DA50F9"/>
    <w:rsid w:val="00DA5876"/>
    <w:rsid w:val="00DA5ED8"/>
    <w:rsid w:val="00DA631E"/>
    <w:rsid w:val="00DA6364"/>
    <w:rsid w:val="00DA643A"/>
    <w:rsid w:val="00DA66D3"/>
    <w:rsid w:val="00DA685F"/>
    <w:rsid w:val="00DA6DCA"/>
    <w:rsid w:val="00DA777A"/>
    <w:rsid w:val="00DA77A9"/>
    <w:rsid w:val="00DA7A7C"/>
    <w:rsid w:val="00DA7B35"/>
    <w:rsid w:val="00DA7BF8"/>
    <w:rsid w:val="00DB05A2"/>
    <w:rsid w:val="00DB0FCC"/>
    <w:rsid w:val="00DB139D"/>
    <w:rsid w:val="00DB1415"/>
    <w:rsid w:val="00DB183C"/>
    <w:rsid w:val="00DB1A81"/>
    <w:rsid w:val="00DB1C5D"/>
    <w:rsid w:val="00DB1D49"/>
    <w:rsid w:val="00DB2032"/>
    <w:rsid w:val="00DB217C"/>
    <w:rsid w:val="00DB3312"/>
    <w:rsid w:val="00DB3534"/>
    <w:rsid w:val="00DB41DA"/>
    <w:rsid w:val="00DB4AF4"/>
    <w:rsid w:val="00DB4C84"/>
    <w:rsid w:val="00DB4CAC"/>
    <w:rsid w:val="00DB4FD9"/>
    <w:rsid w:val="00DB545F"/>
    <w:rsid w:val="00DB57D3"/>
    <w:rsid w:val="00DB5BC8"/>
    <w:rsid w:val="00DB7658"/>
    <w:rsid w:val="00DC0042"/>
    <w:rsid w:val="00DC0169"/>
    <w:rsid w:val="00DC03E2"/>
    <w:rsid w:val="00DC1156"/>
    <w:rsid w:val="00DC17DF"/>
    <w:rsid w:val="00DC182C"/>
    <w:rsid w:val="00DC2582"/>
    <w:rsid w:val="00DC2A86"/>
    <w:rsid w:val="00DC2D27"/>
    <w:rsid w:val="00DC321C"/>
    <w:rsid w:val="00DC3261"/>
    <w:rsid w:val="00DC351A"/>
    <w:rsid w:val="00DC35CA"/>
    <w:rsid w:val="00DC385F"/>
    <w:rsid w:val="00DC3932"/>
    <w:rsid w:val="00DC39EF"/>
    <w:rsid w:val="00DC3EDD"/>
    <w:rsid w:val="00DC3FBB"/>
    <w:rsid w:val="00DC405D"/>
    <w:rsid w:val="00DC40CD"/>
    <w:rsid w:val="00DC468B"/>
    <w:rsid w:val="00DC59A5"/>
    <w:rsid w:val="00DC5B19"/>
    <w:rsid w:val="00DC5B46"/>
    <w:rsid w:val="00DC5BCB"/>
    <w:rsid w:val="00DC5E9C"/>
    <w:rsid w:val="00DC5FDE"/>
    <w:rsid w:val="00DC628E"/>
    <w:rsid w:val="00DC6699"/>
    <w:rsid w:val="00DC66C4"/>
    <w:rsid w:val="00DC66CC"/>
    <w:rsid w:val="00DC671D"/>
    <w:rsid w:val="00DC68D4"/>
    <w:rsid w:val="00DC6DC9"/>
    <w:rsid w:val="00DC6F3D"/>
    <w:rsid w:val="00DC72DF"/>
    <w:rsid w:val="00DC72F3"/>
    <w:rsid w:val="00DC78F3"/>
    <w:rsid w:val="00DC7BE6"/>
    <w:rsid w:val="00DD0966"/>
    <w:rsid w:val="00DD0B7D"/>
    <w:rsid w:val="00DD1374"/>
    <w:rsid w:val="00DD149A"/>
    <w:rsid w:val="00DD1CAA"/>
    <w:rsid w:val="00DD214D"/>
    <w:rsid w:val="00DD25D0"/>
    <w:rsid w:val="00DD262F"/>
    <w:rsid w:val="00DD26D4"/>
    <w:rsid w:val="00DD2B08"/>
    <w:rsid w:val="00DD2D5E"/>
    <w:rsid w:val="00DD30FE"/>
    <w:rsid w:val="00DD3B70"/>
    <w:rsid w:val="00DD4DA2"/>
    <w:rsid w:val="00DD4DCA"/>
    <w:rsid w:val="00DD4ECD"/>
    <w:rsid w:val="00DD50D2"/>
    <w:rsid w:val="00DD5AEB"/>
    <w:rsid w:val="00DD5D81"/>
    <w:rsid w:val="00DD610A"/>
    <w:rsid w:val="00DD66B2"/>
    <w:rsid w:val="00DD6953"/>
    <w:rsid w:val="00DD6E54"/>
    <w:rsid w:val="00DD77CA"/>
    <w:rsid w:val="00DD786F"/>
    <w:rsid w:val="00DE0F3D"/>
    <w:rsid w:val="00DE121B"/>
    <w:rsid w:val="00DE2223"/>
    <w:rsid w:val="00DE28D3"/>
    <w:rsid w:val="00DE2980"/>
    <w:rsid w:val="00DE2D42"/>
    <w:rsid w:val="00DE2DEB"/>
    <w:rsid w:val="00DE2F88"/>
    <w:rsid w:val="00DE3635"/>
    <w:rsid w:val="00DE39E8"/>
    <w:rsid w:val="00DE49AB"/>
    <w:rsid w:val="00DE5403"/>
    <w:rsid w:val="00DE5A4C"/>
    <w:rsid w:val="00DE5B12"/>
    <w:rsid w:val="00DE643C"/>
    <w:rsid w:val="00DE6EA4"/>
    <w:rsid w:val="00DE6EBE"/>
    <w:rsid w:val="00DE701A"/>
    <w:rsid w:val="00DE7176"/>
    <w:rsid w:val="00DE756A"/>
    <w:rsid w:val="00DF015D"/>
    <w:rsid w:val="00DF0231"/>
    <w:rsid w:val="00DF03EC"/>
    <w:rsid w:val="00DF0B3C"/>
    <w:rsid w:val="00DF0D40"/>
    <w:rsid w:val="00DF1289"/>
    <w:rsid w:val="00DF2114"/>
    <w:rsid w:val="00DF2182"/>
    <w:rsid w:val="00DF2678"/>
    <w:rsid w:val="00DF2701"/>
    <w:rsid w:val="00DF2E58"/>
    <w:rsid w:val="00DF2ED3"/>
    <w:rsid w:val="00DF3240"/>
    <w:rsid w:val="00DF3739"/>
    <w:rsid w:val="00DF3FDC"/>
    <w:rsid w:val="00DF4102"/>
    <w:rsid w:val="00DF44D4"/>
    <w:rsid w:val="00DF4586"/>
    <w:rsid w:val="00DF487F"/>
    <w:rsid w:val="00DF4A3E"/>
    <w:rsid w:val="00DF4BA0"/>
    <w:rsid w:val="00DF51E1"/>
    <w:rsid w:val="00DF536B"/>
    <w:rsid w:val="00DF54DE"/>
    <w:rsid w:val="00DF5799"/>
    <w:rsid w:val="00DF5D9C"/>
    <w:rsid w:val="00DF62A5"/>
    <w:rsid w:val="00DF6402"/>
    <w:rsid w:val="00DF6E6C"/>
    <w:rsid w:val="00DF6F4C"/>
    <w:rsid w:val="00DF7516"/>
    <w:rsid w:val="00DF7B0F"/>
    <w:rsid w:val="00E0004A"/>
    <w:rsid w:val="00E0018B"/>
    <w:rsid w:val="00E00C1A"/>
    <w:rsid w:val="00E01A27"/>
    <w:rsid w:val="00E021E5"/>
    <w:rsid w:val="00E021F5"/>
    <w:rsid w:val="00E02205"/>
    <w:rsid w:val="00E024B1"/>
    <w:rsid w:val="00E03421"/>
    <w:rsid w:val="00E03771"/>
    <w:rsid w:val="00E03B03"/>
    <w:rsid w:val="00E04427"/>
    <w:rsid w:val="00E04806"/>
    <w:rsid w:val="00E0497E"/>
    <w:rsid w:val="00E04F04"/>
    <w:rsid w:val="00E0517A"/>
    <w:rsid w:val="00E0521B"/>
    <w:rsid w:val="00E05855"/>
    <w:rsid w:val="00E05AAB"/>
    <w:rsid w:val="00E06730"/>
    <w:rsid w:val="00E074DD"/>
    <w:rsid w:val="00E07889"/>
    <w:rsid w:val="00E07F39"/>
    <w:rsid w:val="00E103C8"/>
    <w:rsid w:val="00E10E84"/>
    <w:rsid w:val="00E11A0D"/>
    <w:rsid w:val="00E12226"/>
    <w:rsid w:val="00E127CA"/>
    <w:rsid w:val="00E12977"/>
    <w:rsid w:val="00E136D7"/>
    <w:rsid w:val="00E1394C"/>
    <w:rsid w:val="00E13E55"/>
    <w:rsid w:val="00E145EA"/>
    <w:rsid w:val="00E1485A"/>
    <w:rsid w:val="00E152D9"/>
    <w:rsid w:val="00E15619"/>
    <w:rsid w:val="00E15835"/>
    <w:rsid w:val="00E15A0B"/>
    <w:rsid w:val="00E15E36"/>
    <w:rsid w:val="00E164AD"/>
    <w:rsid w:val="00E168CF"/>
    <w:rsid w:val="00E16D74"/>
    <w:rsid w:val="00E1706C"/>
    <w:rsid w:val="00E179F2"/>
    <w:rsid w:val="00E17BD9"/>
    <w:rsid w:val="00E20551"/>
    <w:rsid w:val="00E20A90"/>
    <w:rsid w:val="00E20FB6"/>
    <w:rsid w:val="00E2124B"/>
    <w:rsid w:val="00E216F4"/>
    <w:rsid w:val="00E22135"/>
    <w:rsid w:val="00E221E2"/>
    <w:rsid w:val="00E22992"/>
    <w:rsid w:val="00E22998"/>
    <w:rsid w:val="00E22F50"/>
    <w:rsid w:val="00E23149"/>
    <w:rsid w:val="00E2362A"/>
    <w:rsid w:val="00E23D12"/>
    <w:rsid w:val="00E24783"/>
    <w:rsid w:val="00E24D6A"/>
    <w:rsid w:val="00E25871"/>
    <w:rsid w:val="00E25A3C"/>
    <w:rsid w:val="00E26186"/>
    <w:rsid w:val="00E27107"/>
    <w:rsid w:val="00E27156"/>
    <w:rsid w:val="00E27546"/>
    <w:rsid w:val="00E27CB8"/>
    <w:rsid w:val="00E27CD4"/>
    <w:rsid w:val="00E3016F"/>
    <w:rsid w:val="00E302E5"/>
    <w:rsid w:val="00E308B3"/>
    <w:rsid w:val="00E30A17"/>
    <w:rsid w:val="00E30C0F"/>
    <w:rsid w:val="00E3114C"/>
    <w:rsid w:val="00E315A8"/>
    <w:rsid w:val="00E316D7"/>
    <w:rsid w:val="00E31C8E"/>
    <w:rsid w:val="00E31EF5"/>
    <w:rsid w:val="00E3364B"/>
    <w:rsid w:val="00E33F44"/>
    <w:rsid w:val="00E3418C"/>
    <w:rsid w:val="00E34268"/>
    <w:rsid w:val="00E342F4"/>
    <w:rsid w:val="00E344AD"/>
    <w:rsid w:val="00E345A3"/>
    <w:rsid w:val="00E34FE8"/>
    <w:rsid w:val="00E35599"/>
    <w:rsid w:val="00E35742"/>
    <w:rsid w:val="00E362D2"/>
    <w:rsid w:val="00E365A3"/>
    <w:rsid w:val="00E36D4B"/>
    <w:rsid w:val="00E36EC4"/>
    <w:rsid w:val="00E3712D"/>
    <w:rsid w:val="00E37DDF"/>
    <w:rsid w:val="00E407B6"/>
    <w:rsid w:val="00E40BC9"/>
    <w:rsid w:val="00E40CFC"/>
    <w:rsid w:val="00E41D52"/>
    <w:rsid w:val="00E421E9"/>
    <w:rsid w:val="00E42843"/>
    <w:rsid w:val="00E43129"/>
    <w:rsid w:val="00E43BE6"/>
    <w:rsid w:val="00E44117"/>
    <w:rsid w:val="00E44347"/>
    <w:rsid w:val="00E444F6"/>
    <w:rsid w:val="00E44841"/>
    <w:rsid w:val="00E45C15"/>
    <w:rsid w:val="00E464A8"/>
    <w:rsid w:val="00E46A3B"/>
    <w:rsid w:val="00E46D1A"/>
    <w:rsid w:val="00E4707D"/>
    <w:rsid w:val="00E50177"/>
    <w:rsid w:val="00E50742"/>
    <w:rsid w:val="00E507F1"/>
    <w:rsid w:val="00E508F8"/>
    <w:rsid w:val="00E50AA4"/>
    <w:rsid w:val="00E50F5F"/>
    <w:rsid w:val="00E51819"/>
    <w:rsid w:val="00E51C0F"/>
    <w:rsid w:val="00E51D07"/>
    <w:rsid w:val="00E51DEC"/>
    <w:rsid w:val="00E5240F"/>
    <w:rsid w:val="00E52E59"/>
    <w:rsid w:val="00E53369"/>
    <w:rsid w:val="00E5376D"/>
    <w:rsid w:val="00E5390D"/>
    <w:rsid w:val="00E53AE5"/>
    <w:rsid w:val="00E541C5"/>
    <w:rsid w:val="00E546D9"/>
    <w:rsid w:val="00E549E5"/>
    <w:rsid w:val="00E55372"/>
    <w:rsid w:val="00E55943"/>
    <w:rsid w:val="00E560CD"/>
    <w:rsid w:val="00E56590"/>
    <w:rsid w:val="00E56985"/>
    <w:rsid w:val="00E56A1B"/>
    <w:rsid w:val="00E56E90"/>
    <w:rsid w:val="00E571A4"/>
    <w:rsid w:val="00E57236"/>
    <w:rsid w:val="00E5737C"/>
    <w:rsid w:val="00E5772C"/>
    <w:rsid w:val="00E60964"/>
    <w:rsid w:val="00E61227"/>
    <w:rsid w:val="00E6189A"/>
    <w:rsid w:val="00E619FE"/>
    <w:rsid w:val="00E61B15"/>
    <w:rsid w:val="00E61B5F"/>
    <w:rsid w:val="00E61DB5"/>
    <w:rsid w:val="00E61E41"/>
    <w:rsid w:val="00E623B9"/>
    <w:rsid w:val="00E64771"/>
    <w:rsid w:val="00E64780"/>
    <w:rsid w:val="00E64EF9"/>
    <w:rsid w:val="00E651E7"/>
    <w:rsid w:val="00E6680E"/>
    <w:rsid w:val="00E66948"/>
    <w:rsid w:val="00E66C50"/>
    <w:rsid w:val="00E66E32"/>
    <w:rsid w:val="00E6717C"/>
    <w:rsid w:val="00E673BE"/>
    <w:rsid w:val="00E676F8"/>
    <w:rsid w:val="00E678C9"/>
    <w:rsid w:val="00E67B7B"/>
    <w:rsid w:val="00E67D99"/>
    <w:rsid w:val="00E7037E"/>
    <w:rsid w:val="00E7039E"/>
    <w:rsid w:val="00E70518"/>
    <w:rsid w:val="00E70785"/>
    <w:rsid w:val="00E70B7B"/>
    <w:rsid w:val="00E71D7B"/>
    <w:rsid w:val="00E71E95"/>
    <w:rsid w:val="00E724E8"/>
    <w:rsid w:val="00E73A86"/>
    <w:rsid w:val="00E73E46"/>
    <w:rsid w:val="00E74179"/>
    <w:rsid w:val="00E7479A"/>
    <w:rsid w:val="00E7638A"/>
    <w:rsid w:val="00E76681"/>
    <w:rsid w:val="00E768CF"/>
    <w:rsid w:val="00E77126"/>
    <w:rsid w:val="00E772F8"/>
    <w:rsid w:val="00E77BBF"/>
    <w:rsid w:val="00E808AC"/>
    <w:rsid w:val="00E8091A"/>
    <w:rsid w:val="00E80E8A"/>
    <w:rsid w:val="00E80F5C"/>
    <w:rsid w:val="00E81552"/>
    <w:rsid w:val="00E81598"/>
    <w:rsid w:val="00E81916"/>
    <w:rsid w:val="00E81F18"/>
    <w:rsid w:val="00E82491"/>
    <w:rsid w:val="00E8359D"/>
    <w:rsid w:val="00E8391B"/>
    <w:rsid w:val="00E84104"/>
    <w:rsid w:val="00E849AB"/>
    <w:rsid w:val="00E84B6E"/>
    <w:rsid w:val="00E84F69"/>
    <w:rsid w:val="00E8523F"/>
    <w:rsid w:val="00E85361"/>
    <w:rsid w:val="00E853BD"/>
    <w:rsid w:val="00E85D51"/>
    <w:rsid w:val="00E86469"/>
    <w:rsid w:val="00E865BB"/>
    <w:rsid w:val="00E86A10"/>
    <w:rsid w:val="00E86B28"/>
    <w:rsid w:val="00E87317"/>
    <w:rsid w:val="00E87749"/>
    <w:rsid w:val="00E87A4C"/>
    <w:rsid w:val="00E87BF9"/>
    <w:rsid w:val="00E87D8A"/>
    <w:rsid w:val="00E87F1B"/>
    <w:rsid w:val="00E900C5"/>
    <w:rsid w:val="00E902AC"/>
    <w:rsid w:val="00E9158D"/>
    <w:rsid w:val="00E9206B"/>
    <w:rsid w:val="00E9215B"/>
    <w:rsid w:val="00E9224D"/>
    <w:rsid w:val="00E925B9"/>
    <w:rsid w:val="00E929C9"/>
    <w:rsid w:val="00E936C2"/>
    <w:rsid w:val="00E936E8"/>
    <w:rsid w:val="00E93B65"/>
    <w:rsid w:val="00E93D74"/>
    <w:rsid w:val="00E948CB"/>
    <w:rsid w:val="00E94991"/>
    <w:rsid w:val="00E95192"/>
    <w:rsid w:val="00E956E4"/>
    <w:rsid w:val="00E95A1F"/>
    <w:rsid w:val="00E96037"/>
    <w:rsid w:val="00E97053"/>
    <w:rsid w:val="00E97072"/>
    <w:rsid w:val="00E9721A"/>
    <w:rsid w:val="00E97666"/>
    <w:rsid w:val="00E97E39"/>
    <w:rsid w:val="00EA018D"/>
    <w:rsid w:val="00EA01CC"/>
    <w:rsid w:val="00EA069A"/>
    <w:rsid w:val="00EA0C81"/>
    <w:rsid w:val="00EA0D0E"/>
    <w:rsid w:val="00EA161E"/>
    <w:rsid w:val="00EA1B5D"/>
    <w:rsid w:val="00EA1F14"/>
    <w:rsid w:val="00EA2172"/>
    <w:rsid w:val="00EA2552"/>
    <w:rsid w:val="00EA31F1"/>
    <w:rsid w:val="00EA39EC"/>
    <w:rsid w:val="00EA47EC"/>
    <w:rsid w:val="00EA49FD"/>
    <w:rsid w:val="00EA4A87"/>
    <w:rsid w:val="00EA4ABA"/>
    <w:rsid w:val="00EA4CDC"/>
    <w:rsid w:val="00EA4FA9"/>
    <w:rsid w:val="00EA54F6"/>
    <w:rsid w:val="00EA5BC2"/>
    <w:rsid w:val="00EA5CD5"/>
    <w:rsid w:val="00EA5CE4"/>
    <w:rsid w:val="00EA6044"/>
    <w:rsid w:val="00EA61D3"/>
    <w:rsid w:val="00EA69D2"/>
    <w:rsid w:val="00EA72C9"/>
    <w:rsid w:val="00EA7BAB"/>
    <w:rsid w:val="00EB10D2"/>
    <w:rsid w:val="00EB11ED"/>
    <w:rsid w:val="00EB1204"/>
    <w:rsid w:val="00EB19D0"/>
    <w:rsid w:val="00EB1B5F"/>
    <w:rsid w:val="00EB259B"/>
    <w:rsid w:val="00EB2754"/>
    <w:rsid w:val="00EB2F00"/>
    <w:rsid w:val="00EB336A"/>
    <w:rsid w:val="00EB37BA"/>
    <w:rsid w:val="00EB3B91"/>
    <w:rsid w:val="00EB40B1"/>
    <w:rsid w:val="00EB464D"/>
    <w:rsid w:val="00EB4C91"/>
    <w:rsid w:val="00EB5978"/>
    <w:rsid w:val="00EB5A52"/>
    <w:rsid w:val="00EB6AD7"/>
    <w:rsid w:val="00EB6E07"/>
    <w:rsid w:val="00EB7042"/>
    <w:rsid w:val="00EB7755"/>
    <w:rsid w:val="00EB775E"/>
    <w:rsid w:val="00EB78CC"/>
    <w:rsid w:val="00EB7BBB"/>
    <w:rsid w:val="00EC15DF"/>
    <w:rsid w:val="00EC18A4"/>
    <w:rsid w:val="00EC1C6C"/>
    <w:rsid w:val="00EC2DDE"/>
    <w:rsid w:val="00EC3820"/>
    <w:rsid w:val="00EC38E6"/>
    <w:rsid w:val="00EC3C8E"/>
    <w:rsid w:val="00EC4248"/>
    <w:rsid w:val="00EC566F"/>
    <w:rsid w:val="00EC5777"/>
    <w:rsid w:val="00EC5CCA"/>
    <w:rsid w:val="00EC5E41"/>
    <w:rsid w:val="00EC665C"/>
    <w:rsid w:val="00EC7146"/>
    <w:rsid w:val="00EC7952"/>
    <w:rsid w:val="00ED0136"/>
    <w:rsid w:val="00ED01C5"/>
    <w:rsid w:val="00ED07C4"/>
    <w:rsid w:val="00ED1366"/>
    <w:rsid w:val="00ED1383"/>
    <w:rsid w:val="00ED224F"/>
    <w:rsid w:val="00ED274B"/>
    <w:rsid w:val="00ED2B74"/>
    <w:rsid w:val="00ED2CD7"/>
    <w:rsid w:val="00ED2EE4"/>
    <w:rsid w:val="00ED33EB"/>
    <w:rsid w:val="00ED356B"/>
    <w:rsid w:val="00ED3A69"/>
    <w:rsid w:val="00ED3CDA"/>
    <w:rsid w:val="00ED3CF7"/>
    <w:rsid w:val="00ED3D1C"/>
    <w:rsid w:val="00ED4724"/>
    <w:rsid w:val="00ED4884"/>
    <w:rsid w:val="00ED4F5C"/>
    <w:rsid w:val="00ED510C"/>
    <w:rsid w:val="00ED5112"/>
    <w:rsid w:val="00ED5501"/>
    <w:rsid w:val="00ED5784"/>
    <w:rsid w:val="00ED5C8A"/>
    <w:rsid w:val="00ED61FF"/>
    <w:rsid w:val="00ED641F"/>
    <w:rsid w:val="00ED65C0"/>
    <w:rsid w:val="00ED69A3"/>
    <w:rsid w:val="00ED6A31"/>
    <w:rsid w:val="00ED6B6F"/>
    <w:rsid w:val="00ED6DE9"/>
    <w:rsid w:val="00ED6E4D"/>
    <w:rsid w:val="00ED6F1D"/>
    <w:rsid w:val="00ED7A02"/>
    <w:rsid w:val="00ED7F52"/>
    <w:rsid w:val="00EE06D5"/>
    <w:rsid w:val="00EE08A9"/>
    <w:rsid w:val="00EE09CD"/>
    <w:rsid w:val="00EE0AFE"/>
    <w:rsid w:val="00EE0B65"/>
    <w:rsid w:val="00EE0C0E"/>
    <w:rsid w:val="00EE0CF0"/>
    <w:rsid w:val="00EE0E0E"/>
    <w:rsid w:val="00EE1722"/>
    <w:rsid w:val="00EE1820"/>
    <w:rsid w:val="00EE1DC5"/>
    <w:rsid w:val="00EE1E4D"/>
    <w:rsid w:val="00EE20CA"/>
    <w:rsid w:val="00EE281B"/>
    <w:rsid w:val="00EE2B08"/>
    <w:rsid w:val="00EE2F0F"/>
    <w:rsid w:val="00EE3782"/>
    <w:rsid w:val="00EE3DFB"/>
    <w:rsid w:val="00EE4CB7"/>
    <w:rsid w:val="00EE4D30"/>
    <w:rsid w:val="00EE6023"/>
    <w:rsid w:val="00EE6352"/>
    <w:rsid w:val="00EE63EC"/>
    <w:rsid w:val="00EE6469"/>
    <w:rsid w:val="00EE72BF"/>
    <w:rsid w:val="00EE730D"/>
    <w:rsid w:val="00EE7371"/>
    <w:rsid w:val="00EF0237"/>
    <w:rsid w:val="00EF07AF"/>
    <w:rsid w:val="00EF093E"/>
    <w:rsid w:val="00EF1510"/>
    <w:rsid w:val="00EF1A90"/>
    <w:rsid w:val="00EF1E59"/>
    <w:rsid w:val="00EF305B"/>
    <w:rsid w:val="00EF31A4"/>
    <w:rsid w:val="00EF382B"/>
    <w:rsid w:val="00EF3B99"/>
    <w:rsid w:val="00EF3F90"/>
    <w:rsid w:val="00EF438E"/>
    <w:rsid w:val="00EF47D1"/>
    <w:rsid w:val="00EF4BC2"/>
    <w:rsid w:val="00EF4EC8"/>
    <w:rsid w:val="00EF53C3"/>
    <w:rsid w:val="00EF5A8C"/>
    <w:rsid w:val="00EF60D2"/>
    <w:rsid w:val="00EF60FD"/>
    <w:rsid w:val="00EF62A8"/>
    <w:rsid w:val="00EF6484"/>
    <w:rsid w:val="00EF6BBF"/>
    <w:rsid w:val="00EF74AF"/>
    <w:rsid w:val="00EF7994"/>
    <w:rsid w:val="00EF7A54"/>
    <w:rsid w:val="00EF7B11"/>
    <w:rsid w:val="00F0013F"/>
    <w:rsid w:val="00F00AA3"/>
    <w:rsid w:val="00F00E5A"/>
    <w:rsid w:val="00F01A7B"/>
    <w:rsid w:val="00F023B7"/>
    <w:rsid w:val="00F0247B"/>
    <w:rsid w:val="00F0265D"/>
    <w:rsid w:val="00F028EA"/>
    <w:rsid w:val="00F02B19"/>
    <w:rsid w:val="00F030D4"/>
    <w:rsid w:val="00F040F4"/>
    <w:rsid w:val="00F04FC5"/>
    <w:rsid w:val="00F0524F"/>
    <w:rsid w:val="00F0530B"/>
    <w:rsid w:val="00F056B9"/>
    <w:rsid w:val="00F0590E"/>
    <w:rsid w:val="00F060C6"/>
    <w:rsid w:val="00F0614D"/>
    <w:rsid w:val="00F0617D"/>
    <w:rsid w:val="00F062EF"/>
    <w:rsid w:val="00F06FA2"/>
    <w:rsid w:val="00F077E5"/>
    <w:rsid w:val="00F078C8"/>
    <w:rsid w:val="00F07E6F"/>
    <w:rsid w:val="00F1084D"/>
    <w:rsid w:val="00F10C7A"/>
    <w:rsid w:val="00F11448"/>
    <w:rsid w:val="00F11DF3"/>
    <w:rsid w:val="00F11F21"/>
    <w:rsid w:val="00F11FD5"/>
    <w:rsid w:val="00F12490"/>
    <w:rsid w:val="00F12581"/>
    <w:rsid w:val="00F12C1C"/>
    <w:rsid w:val="00F1321C"/>
    <w:rsid w:val="00F1353F"/>
    <w:rsid w:val="00F135AB"/>
    <w:rsid w:val="00F1380D"/>
    <w:rsid w:val="00F13E06"/>
    <w:rsid w:val="00F13FE6"/>
    <w:rsid w:val="00F142D4"/>
    <w:rsid w:val="00F14646"/>
    <w:rsid w:val="00F147EC"/>
    <w:rsid w:val="00F154A1"/>
    <w:rsid w:val="00F1558A"/>
    <w:rsid w:val="00F157E6"/>
    <w:rsid w:val="00F158E3"/>
    <w:rsid w:val="00F15B9A"/>
    <w:rsid w:val="00F16C70"/>
    <w:rsid w:val="00F17734"/>
    <w:rsid w:val="00F179B6"/>
    <w:rsid w:val="00F17E31"/>
    <w:rsid w:val="00F20462"/>
    <w:rsid w:val="00F204DD"/>
    <w:rsid w:val="00F20B91"/>
    <w:rsid w:val="00F2124B"/>
    <w:rsid w:val="00F21F73"/>
    <w:rsid w:val="00F22C29"/>
    <w:rsid w:val="00F22CFD"/>
    <w:rsid w:val="00F22D1A"/>
    <w:rsid w:val="00F232CE"/>
    <w:rsid w:val="00F23547"/>
    <w:rsid w:val="00F2362A"/>
    <w:rsid w:val="00F23A92"/>
    <w:rsid w:val="00F23B23"/>
    <w:rsid w:val="00F24475"/>
    <w:rsid w:val="00F25F79"/>
    <w:rsid w:val="00F26228"/>
    <w:rsid w:val="00F26655"/>
    <w:rsid w:val="00F26880"/>
    <w:rsid w:val="00F2691C"/>
    <w:rsid w:val="00F26D40"/>
    <w:rsid w:val="00F27C1E"/>
    <w:rsid w:val="00F30134"/>
    <w:rsid w:val="00F30D44"/>
    <w:rsid w:val="00F30E62"/>
    <w:rsid w:val="00F31C82"/>
    <w:rsid w:val="00F31FED"/>
    <w:rsid w:val="00F32293"/>
    <w:rsid w:val="00F323E3"/>
    <w:rsid w:val="00F32893"/>
    <w:rsid w:val="00F32C61"/>
    <w:rsid w:val="00F32E7C"/>
    <w:rsid w:val="00F33369"/>
    <w:rsid w:val="00F33D42"/>
    <w:rsid w:val="00F343A8"/>
    <w:rsid w:val="00F344CA"/>
    <w:rsid w:val="00F345A2"/>
    <w:rsid w:val="00F345E8"/>
    <w:rsid w:val="00F3496C"/>
    <w:rsid w:val="00F34D27"/>
    <w:rsid w:val="00F34DD5"/>
    <w:rsid w:val="00F35000"/>
    <w:rsid w:val="00F3567D"/>
    <w:rsid w:val="00F35DA0"/>
    <w:rsid w:val="00F37C22"/>
    <w:rsid w:val="00F37F94"/>
    <w:rsid w:val="00F40042"/>
    <w:rsid w:val="00F40908"/>
    <w:rsid w:val="00F4177F"/>
    <w:rsid w:val="00F41E4E"/>
    <w:rsid w:val="00F4238B"/>
    <w:rsid w:val="00F427FB"/>
    <w:rsid w:val="00F433DD"/>
    <w:rsid w:val="00F43F68"/>
    <w:rsid w:val="00F44331"/>
    <w:rsid w:val="00F446BF"/>
    <w:rsid w:val="00F447FE"/>
    <w:rsid w:val="00F448AA"/>
    <w:rsid w:val="00F454FC"/>
    <w:rsid w:val="00F45EE2"/>
    <w:rsid w:val="00F46882"/>
    <w:rsid w:val="00F46A15"/>
    <w:rsid w:val="00F46F9D"/>
    <w:rsid w:val="00F4705E"/>
    <w:rsid w:val="00F470C3"/>
    <w:rsid w:val="00F47345"/>
    <w:rsid w:val="00F50BE4"/>
    <w:rsid w:val="00F50F68"/>
    <w:rsid w:val="00F514BB"/>
    <w:rsid w:val="00F5152F"/>
    <w:rsid w:val="00F51664"/>
    <w:rsid w:val="00F51682"/>
    <w:rsid w:val="00F51B43"/>
    <w:rsid w:val="00F5235C"/>
    <w:rsid w:val="00F52CE4"/>
    <w:rsid w:val="00F532EB"/>
    <w:rsid w:val="00F54A46"/>
    <w:rsid w:val="00F54B1D"/>
    <w:rsid w:val="00F54E6D"/>
    <w:rsid w:val="00F55234"/>
    <w:rsid w:val="00F55279"/>
    <w:rsid w:val="00F55B04"/>
    <w:rsid w:val="00F55B80"/>
    <w:rsid w:val="00F569A9"/>
    <w:rsid w:val="00F5701E"/>
    <w:rsid w:val="00F57459"/>
    <w:rsid w:val="00F574FB"/>
    <w:rsid w:val="00F57E19"/>
    <w:rsid w:val="00F57E42"/>
    <w:rsid w:val="00F604B0"/>
    <w:rsid w:val="00F60757"/>
    <w:rsid w:val="00F60B29"/>
    <w:rsid w:val="00F60EC9"/>
    <w:rsid w:val="00F610C8"/>
    <w:rsid w:val="00F61BBF"/>
    <w:rsid w:val="00F61EB5"/>
    <w:rsid w:val="00F63269"/>
    <w:rsid w:val="00F63519"/>
    <w:rsid w:val="00F637B9"/>
    <w:rsid w:val="00F63AFF"/>
    <w:rsid w:val="00F63DB2"/>
    <w:rsid w:val="00F644EA"/>
    <w:rsid w:val="00F656DC"/>
    <w:rsid w:val="00F6583D"/>
    <w:rsid w:val="00F65D1A"/>
    <w:rsid w:val="00F65FD9"/>
    <w:rsid w:val="00F66682"/>
    <w:rsid w:val="00F667FC"/>
    <w:rsid w:val="00F66FA0"/>
    <w:rsid w:val="00F7074E"/>
    <w:rsid w:val="00F71097"/>
    <w:rsid w:val="00F71276"/>
    <w:rsid w:val="00F717AF"/>
    <w:rsid w:val="00F717CC"/>
    <w:rsid w:val="00F717F9"/>
    <w:rsid w:val="00F71BFA"/>
    <w:rsid w:val="00F71E92"/>
    <w:rsid w:val="00F72198"/>
    <w:rsid w:val="00F72AFC"/>
    <w:rsid w:val="00F72BAF"/>
    <w:rsid w:val="00F72C02"/>
    <w:rsid w:val="00F7333C"/>
    <w:rsid w:val="00F734AA"/>
    <w:rsid w:val="00F73692"/>
    <w:rsid w:val="00F73743"/>
    <w:rsid w:val="00F73B92"/>
    <w:rsid w:val="00F7430A"/>
    <w:rsid w:val="00F743D5"/>
    <w:rsid w:val="00F7516D"/>
    <w:rsid w:val="00F75340"/>
    <w:rsid w:val="00F759D2"/>
    <w:rsid w:val="00F75DDE"/>
    <w:rsid w:val="00F7621F"/>
    <w:rsid w:val="00F76501"/>
    <w:rsid w:val="00F765ED"/>
    <w:rsid w:val="00F767D7"/>
    <w:rsid w:val="00F76BA1"/>
    <w:rsid w:val="00F7715F"/>
    <w:rsid w:val="00F775AE"/>
    <w:rsid w:val="00F77702"/>
    <w:rsid w:val="00F778A7"/>
    <w:rsid w:val="00F77BF2"/>
    <w:rsid w:val="00F77D70"/>
    <w:rsid w:val="00F802D0"/>
    <w:rsid w:val="00F803F6"/>
    <w:rsid w:val="00F81088"/>
    <w:rsid w:val="00F812B3"/>
    <w:rsid w:val="00F82671"/>
    <w:rsid w:val="00F82A6B"/>
    <w:rsid w:val="00F83316"/>
    <w:rsid w:val="00F8364F"/>
    <w:rsid w:val="00F83B30"/>
    <w:rsid w:val="00F83BD0"/>
    <w:rsid w:val="00F83ED3"/>
    <w:rsid w:val="00F84119"/>
    <w:rsid w:val="00F846BA"/>
    <w:rsid w:val="00F84EB5"/>
    <w:rsid w:val="00F84EF6"/>
    <w:rsid w:val="00F84EFC"/>
    <w:rsid w:val="00F84FA2"/>
    <w:rsid w:val="00F852C6"/>
    <w:rsid w:val="00F852EB"/>
    <w:rsid w:val="00F85482"/>
    <w:rsid w:val="00F85C67"/>
    <w:rsid w:val="00F85CA8"/>
    <w:rsid w:val="00F85CAB"/>
    <w:rsid w:val="00F85DA7"/>
    <w:rsid w:val="00F8617C"/>
    <w:rsid w:val="00F86251"/>
    <w:rsid w:val="00F86A92"/>
    <w:rsid w:val="00F8738C"/>
    <w:rsid w:val="00F87482"/>
    <w:rsid w:val="00F87BBA"/>
    <w:rsid w:val="00F87DE0"/>
    <w:rsid w:val="00F87E33"/>
    <w:rsid w:val="00F90247"/>
    <w:rsid w:val="00F904B2"/>
    <w:rsid w:val="00F90CE5"/>
    <w:rsid w:val="00F90EC7"/>
    <w:rsid w:val="00F91599"/>
    <w:rsid w:val="00F91E01"/>
    <w:rsid w:val="00F91FF8"/>
    <w:rsid w:val="00F92434"/>
    <w:rsid w:val="00F92469"/>
    <w:rsid w:val="00F92502"/>
    <w:rsid w:val="00F92A1D"/>
    <w:rsid w:val="00F93BA9"/>
    <w:rsid w:val="00F94091"/>
    <w:rsid w:val="00F94644"/>
    <w:rsid w:val="00F9504F"/>
    <w:rsid w:val="00F95F3B"/>
    <w:rsid w:val="00F95FE3"/>
    <w:rsid w:val="00F962DA"/>
    <w:rsid w:val="00F96590"/>
    <w:rsid w:val="00F96D2E"/>
    <w:rsid w:val="00F96ED9"/>
    <w:rsid w:val="00F96EEF"/>
    <w:rsid w:val="00F96FAB"/>
    <w:rsid w:val="00F97328"/>
    <w:rsid w:val="00F975F3"/>
    <w:rsid w:val="00F97EBE"/>
    <w:rsid w:val="00FA0092"/>
    <w:rsid w:val="00FA0C31"/>
    <w:rsid w:val="00FA0CD0"/>
    <w:rsid w:val="00FA13B0"/>
    <w:rsid w:val="00FA1842"/>
    <w:rsid w:val="00FA1E5D"/>
    <w:rsid w:val="00FA1FED"/>
    <w:rsid w:val="00FA213D"/>
    <w:rsid w:val="00FA2192"/>
    <w:rsid w:val="00FA27CA"/>
    <w:rsid w:val="00FA2915"/>
    <w:rsid w:val="00FA2A47"/>
    <w:rsid w:val="00FA33C5"/>
    <w:rsid w:val="00FA3CA1"/>
    <w:rsid w:val="00FA428F"/>
    <w:rsid w:val="00FA5235"/>
    <w:rsid w:val="00FA5AE0"/>
    <w:rsid w:val="00FA5BA0"/>
    <w:rsid w:val="00FA5E89"/>
    <w:rsid w:val="00FA65D7"/>
    <w:rsid w:val="00FA6745"/>
    <w:rsid w:val="00FA6FEA"/>
    <w:rsid w:val="00FA72D7"/>
    <w:rsid w:val="00FA7831"/>
    <w:rsid w:val="00FA7ABA"/>
    <w:rsid w:val="00FB0107"/>
    <w:rsid w:val="00FB01C8"/>
    <w:rsid w:val="00FB054B"/>
    <w:rsid w:val="00FB05D8"/>
    <w:rsid w:val="00FB0A39"/>
    <w:rsid w:val="00FB0AC8"/>
    <w:rsid w:val="00FB0B6F"/>
    <w:rsid w:val="00FB1F2C"/>
    <w:rsid w:val="00FB2137"/>
    <w:rsid w:val="00FB2202"/>
    <w:rsid w:val="00FB28A3"/>
    <w:rsid w:val="00FB2ED7"/>
    <w:rsid w:val="00FB307A"/>
    <w:rsid w:val="00FB3B59"/>
    <w:rsid w:val="00FB4492"/>
    <w:rsid w:val="00FB45D2"/>
    <w:rsid w:val="00FB51CE"/>
    <w:rsid w:val="00FB57E3"/>
    <w:rsid w:val="00FB6B58"/>
    <w:rsid w:val="00FB7471"/>
    <w:rsid w:val="00FB7B2F"/>
    <w:rsid w:val="00FB7C4E"/>
    <w:rsid w:val="00FC0332"/>
    <w:rsid w:val="00FC09FE"/>
    <w:rsid w:val="00FC0CEC"/>
    <w:rsid w:val="00FC0DAA"/>
    <w:rsid w:val="00FC1B5B"/>
    <w:rsid w:val="00FC2896"/>
    <w:rsid w:val="00FC3DE0"/>
    <w:rsid w:val="00FC3F2D"/>
    <w:rsid w:val="00FC46F1"/>
    <w:rsid w:val="00FC4E36"/>
    <w:rsid w:val="00FC4FD3"/>
    <w:rsid w:val="00FC5114"/>
    <w:rsid w:val="00FC5883"/>
    <w:rsid w:val="00FC61A0"/>
    <w:rsid w:val="00FC6879"/>
    <w:rsid w:val="00FC77AB"/>
    <w:rsid w:val="00FC7E13"/>
    <w:rsid w:val="00FC7FB8"/>
    <w:rsid w:val="00FD12BD"/>
    <w:rsid w:val="00FD13E7"/>
    <w:rsid w:val="00FD149A"/>
    <w:rsid w:val="00FD190A"/>
    <w:rsid w:val="00FD22B6"/>
    <w:rsid w:val="00FD28B0"/>
    <w:rsid w:val="00FD2A9F"/>
    <w:rsid w:val="00FD34E0"/>
    <w:rsid w:val="00FD34FF"/>
    <w:rsid w:val="00FD3D3F"/>
    <w:rsid w:val="00FD3F33"/>
    <w:rsid w:val="00FD40A4"/>
    <w:rsid w:val="00FD42A2"/>
    <w:rsid w:val="00FD4385"/>
    <w:rsid w:val="00FD4B0F"/>
    <w:rsid w:val="00FD4CE2"/>
    <w:rsid w:val="00FD548D"/>
    <w:rsid w:val="00FD580E"/>
    <w:rsid w:val="00FD5963"/>
    <w:rsid w:val="00FD626B"/>
    <w:rsid w:val="00FD6DA5"/>
    <w:rsid w:val="00FD74BD"/>
    <w:rsid w:val="00FD7A78"/>
    <w:rsid w:val="00FD7E08"/>
    <w:rsid w:val="00FE0030"/>
    <w:rsid w:val="00FE05EE"/>
    <w:rsid w:val="00FE09AA"/>
    <w:rsid w:val="00FE0AF3"/>
    <w:rsid w:val="00FE0BE0"/>
    <w:rsid w:val="00FE0CE6"/>
    <w:rsid w:val="00FE1F70"/>
    <w:rsid w:val="00FE21D0"/>
    <w:rsid w:val="00FE29FC"/>
    <w:rsid w:val="00FE2E87"/>
    <w:rsid w:val="00FE316C"/>
    <w:rsid w:val="00FE3381"/>
    <w:rsid w:val="00FE3CD0"/>
    <w:rsid w:val="00FE41B5"/>
    <w:rsid w:val="00FE5276"/>
    <w:rsid w:val="00FE53A0"/>
    <w:rsid w:val="00FE5B1D"/>
    <w:rsid w:val="00FE5DC0"/>
    <w:rsid w:val="00FE63F3"/>
    <w:rsid w:val="00FE6925"/>
    <w:rsid w:val="00FE6A7B"/>
    <w:rsid w:val="00FE6D61"/>
    <w:rsid w:val="00FE737D"/>
    <w:rsid w:val="00FE7DF1"/>
    <w:rsid w:val="00FF0502"/>
    <w:rsid w:val="00FF1C50"/>
    <w:rsid w:val="00FF2348"/>
    <w:rsid w:val="00FF23BC"/>
    <w:rsid w:val="00FF24FF"/>
    <w:rsid w:val="00FF2587"/>
    <w:rsid w:val="00FF2C7A"/>
    <w:rsid w:val="00FF2EB7"/>
    <w:rsid w:val="00FF32DA"/>
    <w:rsid w:val="00FF36AC"/>
    <w:rsid w:val="00FF378C"/>
    <w:rsid w:val="00FF3F93"/>
    <w:rsid w:val="00FF4F56"/>
    <w:rsid w:val="00FF5258"/>
    <w:rsid w:val="00FF541D"/>
    <w:rsid w:val="00FF596E"/>
    <w:rsid w:val="00FF5A87"/>
    <w:rsid w:val="00FF5C56"/>
    <w:rsid w:val="00FF67A0"/>
    <w:rsid w:val="00FF722D"/>
    <w:rsid w:val="00FF7A60"/>
    <w:rsid w:val="00FF7C7E"/>
    <w:rsid w:val="00FF7CFA"/>
    <w:rsid w:val="00FF7D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71CF6"/>
    <w:pPr>
      <w:ind w:left="720"/>
      <w:contextualSpacing/>
    </w:pPr>
  </w:style>
  <w:style w:type="paragraph" w:styleId="Header">
    <w:name w:val="header"/>
    <w:basedOn w:val="Normal"/>
    <w:link w:val="HeaderChar"/>
    <w:uiPriority w:val="99"/>
    <w:unhideWhenUsed/>
    <w:rsid w:val="00B943C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43CD"/>
  </w:style>
  <w:style w:type="paragraph" w:styleId="Footer">
    <w:name w:val="footer"/>
    <w:basedOn w:val="Normal"/>
    <w:link w:val="FooterChar"/>
    <w:uiPriority w:val="99"/>
    <w:unhideWhenUsed/>
    <w:rsid w:val="00B943C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43CD"/>
  </w:style>
  <w:style w:type="paragraph" w:styleId="BalloonText">
    <w:name w:val="Balloon Text"/>
    <w:basedOn w:val="Normal"/>
    <w:link w:val="BalloonTextChar"/>
    <w:uiPriority w:val="99"/>
    <w:semiHidden/>
    <w:unhideWhenUsed/>
    <w:rsid w:val="00B943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43CD"/>
    <w:rPr>
      <w:rFonts w:ascii="Tahoma" w:hAnsi="Tahoma" w:cs="Tahoma"/>
      <w:sz w:val="16"/>
      <w:szCs w:val="16"/>
    </w:rPr>
  </w:style>
  <w:style w:type="table" w:styleId="TableGrid">
    <w:name w:val="Table Grid"/>
    <w:basedOn w:val="TableNormal"/>
    <w:rsid w:val="00810C4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71CF6"/>
    <w:pPr>
      <w:ind w:left="720"/>
      <w:contextualSpacing/>
    </w:pPr>
  </w:style>
  <w:style w:type="paragraph" w:styleId="Header">
    <w:name w:val="header"/>
    <w:basedOn w:val="Normal"/>
    <w:link w:val="HeaderChar"/>
    <w:uiPriority w:val="99"/>
    <w:unhideWhenUsed/>
    <w:rsid w:val="00B943C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43CD"/>
  </w:style>
  <w:style w:type="paragraph" w:styleId="Footer">
    <w:name w:val="footer"/>
    <w:basedOn w:val="Normal"/>
    <w:link w:val="FooterChar"/>
    <w:uiPriority w:val="99"/>
    <w:unhideWhenUsed/>
    <w:rsid w:val="00B943C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43CD"/>
  </w:style>
  <w:style w:type="paragraph" w:styleId="BalloonText">
    <w:name w:val="Balloon Text"/>
    <w:basedOn w:val="Normal"/>
    <w:link w:val="BalloonTextChar"/>
    <w:uiPriority w:val="99"/>
    <w:semiHidden/>
    <w:unhideWhenUsed/>
    <w:rsid w:val="00B943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43CD"/>
    <w:rPr>
      <w:rFonts w:ascii="Tahoma" w:hAnsi="Tahoma" w:cs="Tahoma"/>
      <w:sz w:val="16"/>
      <w:szCs w:val="16"/>
    </w:rPr>
  </w:style>
  <w:style w:type="table" w:styleId="TableGrid">
    <w:name w:val="Table Grid"/>
    <w:basedOn w:val="TableNormal"/>
    <w:rsid w:val="00810C4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8" Type="http://schemas.openxmlformats.org/officeDocument/2006/relationships/image" Target="media/image1.wmf"/><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563</Words>
  <Characters>3210</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Fort Lewis College</Company>
  <LinksUpToDate>false</LinksUpToDate>
  <CharactersWithSpaces>37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lpline</dc:creator>
  <cp:lastModifiedBy>Windows User</cp:lastModifiedBy>
  <cp:revision>6</cp:revision>
  <cp:lastPrinted>2012-10-22T14:40:00Z</cp:lastPrinted>
  <dcterms:created xsi:type="dcterms:W3CDTF">2013-02-20T03:01:00Z</dcterms:created>
  <dcterms:modified xsi:type="dcterms:W3CDTF">2014-03-06T2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